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2.xml" ContentType="application/vnd.openxmlformats-officedocument.wordprocessingml.footer+xml"/>
  <Override PartName="/word/header8.xml" ContentType="application/vnd.openxmlformats-officedocument.wordprocessingml.header+xml"/>
  <Override PartName="/word/footer3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764B75" w14:textId="77777777" w:rsidR="00637890" w:rsidRPr="0039345F" w:rsidRDefault="00637890" w:rsidP="004519EE">
      <w:pPr>
        <w:pStyle w:val="a"/>
      </w:pPr>
      <w:r w:rsidRPr="0039345F">
        <w:drawing>
          <wp:inline distT="0" distB="0" distL="0" distR="0" wp14:anchorId="23B762C8" wp14:editId="4D554DD9">
            <wp:extent cx="1090787" cy="1080000"/>
            <wp:effectExtent l="0" t="0" r="0" b="6350"/>
            <wp:docPr id="35" name="Picture 1" descr="http://www.pre-freshy.com/article/art_419079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pre-freshy.com/article/art_41907916.gif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787" cy="10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8399C06" w14:textId="77777777" w:rsidR="00637890" w:rsidRPr="00CB0D8F" w:rsidRDefault="00637890" w:rsidP="004519EE">
      <w:pPr>
        <w:pStyle w:val="a"/>
      </w:pPr>
      <w:commentRangeStart w:id="0"/>
      <w:r w:rsidRPr="00CB0D8F">
        <w:rPr>
          <w:rFonts w:hint="cs"/>
          <w:cs/>
        </w:rPr>
        <w:t>การจัดแบบฟอร์มสำหรับเล่มวิทยานิพนธ์</w:t>
      </w:r>
      <w:commentRangeEnd w:id="0"/>
      <w:r w:rsidRPr="00CB0D8F">
        <w:rPr>
          <w:rStyle w:val="CommentReference"/>
          <w:sz w:val="36"/>
          <w:szCs w:val="36"/>
        </w:rPr>
        <w:commentReference w:id="0"/>
      </w:r>
    </w:p>
    <w:p w14:paraId="152367D3" w14:textId="77777777" w:rsidR="00637890" w:rsidRPr="00CB0D8F" w:rsidRDefault="00637890" w:rsidP="004519EE">
      <w:pPr>
        <w:pStyle w:val="a"/>
      </w:pPr>
    </w:p>
    <w:p w14:paraId="0A52D4BC" w14:textId="77777777" w:rsidR="00637890" w:rsidRPr="00CB0D8F" w:rsidRDefault="00637890" w:rsidP="004519EE">
      <w:pPr>
        <w:pStyle w:val="a"/>
      </w:pPr>
    </w:p>
    <w:p w14:paraId="26B7E3ED" w14:textId="77777777" w:rsidR="00637890" w:rsidRPr="00CB0D8F" w:rsidRDefault="00637890" w:rsidP="004519EE">
      <w:pPr>
        <w:pStyle w:val="a"/>
      </w:pPr>
    </w:p>
    <w:p w14:paraId="77AFB457" w14:textId="77777777" w:rsidR="00637890" w:rsidRPr="00CB0D8F" w:rsidRDefault="00637890" w:rsidP="004519EE">
      <w:pPr>
        <w:pStyle w:val="a"/>
      </w:pPr>
    </w:p>
    <w:p w14:paraId="2FF4741E" w14:textId="77777777" w:rsidR="00D657FC" w:rsidRPr="00CB0D8F" w:rsidRDefault="00D657FC" w:rsidP="004519EE">
      <w:pPr>
        <w:pStyle w:val="a"/>
      </w:pPr>
    </w:p>
    <w:p w14:paraId="2AA6651E" w14:textId="77777777" w:rsidR="00637890" w:rsidRPr="00CB0D8F" w:rsidRDefault="00637890" w:rsidP="004519EE">
      <w:pPr>
        <w:pStyle w:val="a"/>
      </w:pPr>
    </w:p>
    <w:p w14:paraId="4C81FEF3" w14:textId="28C715B8" w:rsidR="00637890" w:rsidRPr="00CB0D8F" w:rsidRDefault="00637890" w:rsidP="004519EE">
      <w:pPr>
        <w:pStyle w:val="a"/>
      </w:pPr>
      <w:commentRangeStart w:id="1"/>
      <w:r w:rsidRPr="00CB0D8F">
        <w:rPr>
          <w:rFonts w:hint="cs"/>
          <w:cs/>
        </w:rPr>
        <w:t>นาย</w:t>
      </w:r>
      <w:r w:rsidR="007D11D6" w:rsidRPr="00CB0D8F">
        <w:rPr>
          <w:rFonts w:hint="cs"/>
          <w:cs/>
        </w:rPr>
        <w:t>ชื่อ นามสกุล</w:t>
      </w:r>
      <w:commentRangeEnd w:id="1"/>
      <w:r w:rsidRPr="00CB0D8F">
        <w:rPr>
          <w:rStyle w:val="CommentReference"/>
          <w:sz w:val="36"/>
          <w:szCs w:val="36"/>
        </w:rPr>
        <w:commentReference w:id="1"/>
      </w:r>
    </w:p>
    <w:p w14:paraId="321E7BF5" w14:textId="77777777" w:rsidR="00637890" w:rsidRPr="00CB0D8F" w:rsidRDefault="00637890" w:rsidP="004519EE">
      <w:pPr>
        <w:pStyle w:val="a"/>
      </w:pPr>
    </w:p>
    <w:p w14:paraId="56862B03" w14:textId="77777777" w:rsidR="00637890" w:rsidRPr="00CB0D8F" w:rsidRDefault="00637890" w:rsidP="004519EE">
      <w:pPr>
        <w:pStyle w:val="a"/>
      </w:pPr>
    </w:p>
    <w:p w14:paraId="742CF717" w14:textId="77777777" w:rsidR="00637890" w:rsidRPr="00CB0D8F" w:rsidRDefault="00637890" w:rsidP="004519EE">
      <w:pPr>
        <w:pStyle w:val="a"/>
      </w:pPr>
    </w:p>
    <w:p w14:paraId="7C1027DC" w14:textId="77777777" w:rsidR="00637890" w:rsidRPr="00CB0D8F" w:rsidRDefault="00637890" w:rsidP="004519EE">
      <w:pPr>
        <w:pStyle w:val="a"/>
      </w:pPr>
    </w:p>
    <w:p w14:paraId="12D62287" w14:textId="77777777" w:rsidR="00637890" w:rsidRPr="00CB0D8F" w:rsidRDefault="00637890" w:rsidP="004519EE">
      <w:pPr>
        <w:pStyle w:val="a"/>
      </w:pPr>
    </w:p>
    <w:p w14:paraId="3A1D2246" w14:textId="77777777" w:rsidR="00D657FC" w:rsidRPr="00CB0D8F" w:rsidRDefault="00D657FC" w:rsidP="004519EE">
      <w:pPr>
        <w:pStyle w:val="a"/>
      </w:pPr>
    </w:p>
    <w:p w14:paraId="3BF75568" w14:textId="7B5229A3" w:rsidR="00637890" w:rsidRPr="00CB0D8F" w:rsidRDefault="004C5C1E" w:rsidP="004519EE">
      <w:pPr>
        <w:pStyle w:val="a"/>
      </w:pPr>
      <w:r w:rsidRPr="00CB0D8F">
        <w:rPr>
          <w:rFonts w:cs="Angsana New"/>
          <w:cs/>
        </w:rPr>
        <w:t>การค</w:t>
      </w:r>
      <w:r w:rsidRPr="00CB0D8F">
        <w:rPr>
          <w:rFonts w:hint="cs"/>
          <w:cs/>
        </w:rPr>
        <w:t>้</w:t>
      </w:r>
      <w:r w:rsidRPr="00CB0D8F">
        <w:rPr>
          <w:rFonts w:cs="Angsana New"/>
          <w:cs/>
        </w:rPr>
        <w:t>นคว</w:t>
      </w:r>
      <w:r w:rsidRPr="00CB0D8F">
        <w:rPr>
          <w:rFonts w:hint="cs"/>
          <w:cs/>
        </w:rPr>
        <w:t>้</w:t>
      </w:r>
      <w:r w:rsidRPr="00CB0D8F">
        <w:rPr>
          <w:rFonts w:cs="Angsana New"/>
          <w:cs/>
        </w:rPr>
        <w:t>าอิสระ</w:t>
      </w:r>
      <w:commentRangeStart w:id="2"/>
      <w:commentRangeEnd w:id="2"/>
      <w:r w:rsidR="00637890" w:rsidRPr="00CB0D8F">
        <w:rPr>
          <w:rStyle w:val="CommentReference"/>
          <w:sz w:val="36"/>
          <w:szCs w:val="36"/>
        </w:rPr>
        <w:commentReference w:id="2"/>
      </w:r>
      <w:r w:rsidR="00637890" w:rsidRPr="00CB0D8F">
        <w:rPr>
          <w:rFonts w:hint="cs"/>
          <w:cs/>
        </w:rPr>
        <w:t>นี้เป็นส่วนหนึ่งของการศึกษาตามหลักสูตร</w:t>
      </w:r>
    </w:p>
    <w:p w14:paraId="1A9451BF" w14:textId="72AE8AC8" w:rsidR="00637890" w:rsidRPr="00CB0D8F" w:rsidRDefault="00DD4C7D" w:rsidP="004519EE">
      <w:pPr>
        <w:pStyle w:val="a"/>
      </w:pPr>
      <w:r w:rsidRPr="00CB0D8F">
        <w:rPr>
          <w:rFonts w:hint="cs"/>
          <w:cs/>
        </w:rPr>
        <w:t>ศิลป</w:t>
      </w:r>
      <w:commentRangeStart w:id="3"/>
      <w:r w:rsidR="00637890" w:rsidRPr="00CB0D8F">
        <w:rPr>
          <w:cs/>
        </w:rPr>
        <w:t>ศาสตรมหาบัณฑิต</w:t>
      </w:r>
      <w:r w:rsidR="00637890" w:rsidRPr="00CB0D8F">
        <w:t xml:space="preserve"> </w:t>
      </w:r>
      <w:commentRangeEnd w:id="3"/>
      <w:r w:rsidR="00637890" w:rsidRPr="00CB0D8F">
        <w:rPr>
          <w:rStyle w:val="CommentReference"/>
          <w:sz w:val="36"/>
          <w:szCs w:val="36"/>
        </w:rPr>
        <w:commentReference w:id="3"/>
      </w:r>
      <w:r w:rsidR="00637890" w:rsidRPr="00CB0D8F">
        <w:rPr>
          <w:cs/>
        </w:rPr>
        <w:t>สาขาวิชา</w:t>
      </w:r>
      <w:r w:rsidRPr="00CB0D8F">
        <w:rPr>
          <w:rFonts w:hint="cs"/>
          <w:cs/>
        </w:rPr>
        <w:t>สังคมศาสตร์สิ่งแวดล้อม</w:t>
      </w:r>
    </w:p>
    <w:p w14:paraId="4710D37E" w14:textId="3A0C63E0" w:rsidR="00637890" w:rsidRPr="00CB0D8F" w:rsidRDefault="00637890" w:rsidP="004519EE">
      <w:pPr>
        <w:pStyle w:val="a"/>
      </w:pPr>
      <w:r w:rsidRPr="00CB0D8F">
        <w:rPr>
          <w:cs/>
        </w:rPr>
        <w:t>คณะ</w:t>
      </w:r>
      <w:r w:rsidR="00DD4C7D" w:rsidRPr="00CB0D8F">
        <w:rPr>
          <w:rFonts w:hint="cs"/>
          <w:cs/>
        </w:rPr>
        <w:t>ศิลปศาสตร์</w:t>
      </w:r>
    </w:p>
    <w:p w14:paraId="6B8E7112" w14:textId="77777777" w:rsidR="00637890" w:rsidRPr="00CB0D8F" w:rsidRDefault="00637890" w:rsidP="004519EE">
      <w:pPr>
        <w:pStyle w:val="a"/>
      </w:pPr>
      <w:r w:rsidRPr="00CB0D8F">
        <w:rPr>
          <w:cs/>
        </w:rPr>
        <w:t>มหาวิทยาลัยเทคโนโลยีพระจอมเกล้าธนบุรี</w:t>
      </w:r>
    </w:p>
    <w:p w14:paraId="2C9298F1" w14:textId="0D1294C7" w:rsidR="00D657FC" w:rsidRPr="00CB0D8F" w:rsidRDefault="00637890" w:rsidP="004519EE">
      <w:pPr>
        <w:pStyle w:val="a"/>
        <w:sectPr w:rsidR="00D657FC" w:rsidRPr="00CB0D8F" w:rsidSect="00BD6CB0">
          <w:pgSz w:w="11907" w:h="16839" w:code="9"/>
          <w:pgMar w:top="1699" w:right="1138" w:bottom="1138" w:left="2275" w:header="720" w:footer="720" w:gutter="0"/>
          <w:cols w:space="720"/>
          <w:docGrid w:linePitch="435"/>
        </w:sectPr>
      </w:pPr>
      <w:r w:rsidRPr="00CB0D8F">
        <w:rPr>
          <w:cs/>
        </w:rPr>
        <w:t>ปีการศึกษา</w:t>
      </w:r>
      <w:r w:rsidRPr="00CB0D8F">
        <w:rPr>
          <w:rFonts w:hint="cs"/>
          <w:cs/>
        </w:rPr>
        <w:t xml:space="preserve"> </w:t>
      </w:r>
      <w:r w:rsidRPr="00CB0D8F">
        <w:t>25</w:t>
      </w:r>
      <w:r w:rsidR="00DD4C7D" w:rsidRPr="00CB0D8F">
        <w:t>xx</w:t>
      </w:r>
    </w:p>
    <w:p w14:paraId="6980860F" w14:textId="41A9FE51" w:rsidR="00133249" w:rsidRPr="00CB0D8F" w:rsidRDefault="0039345F" w:rsidP="004519EE">
      <w:pPr>
        <w:pStyle w:val="a0"/>
      </w:pPr>
      <w:r w:rsidRPr="00CB0D8F">
        <w:rPr>
          <w:cs/>
        </w:rPr>
        <w:lastRenderedPageBreak/>
        <w:t>การจัดแบบฟอร์มสำหรับเล่มวิทยานิพนธ์</w:t>
      </w:r>
    </w:p>
    <w:p w14:paraId="02A3E81C" w14:textId="77777777" w:rsidR="00133249" w:rsidRPr="00CB0D8F" w:rsidRDefault="00133249" w:rsidP="004519EE">
      <w:pPr>
        <w:pStyle w:val="a0"/>
      </w:pPr>
    </w:p>
    <w:p w14:paraId="0CAF13A5" w14:textId="77777777" w:rsidR="0039345F" w:rsidRPr="00CB0D8F" w:rsidRDefault="0039345F" w:rsidP="004519EE">
      <w:pPr>
        <w:pStyle w:val="a0"/>
      </w:pPr>
    </w:p>
    <w:p w14:paraId="213CD417" w14:textId="1FD4A519" w:rsidR="00133249" w:rsidRPr="00CB0D8F" w:rsidRDefault="0039345F" w:rsidP="004519EE">
      <w:pPr>
        <w:pStyle w:val="a0"/>
      </w:pPr>
      <w:r w:rsidRPr="00CB0D8F">
        <w:rPr>
          <w:rFonts w:cs="Angsana New"/>
          <w:cs/>
        </w:rPr>
        <w:t>นาย</w:t>
      </w:r>
      <w:r w:rsidR="007D11D6" w:rsidRPr="00CB0D8F">
        <w:rPr>
          <w:rFonts w:cs="Angsana New"/>
          <w:cs/>
        </w:rPr>
        <w:t>ชื่อ นามสกุล</w:t>
      </w:r>
      <w:r w:rsidR="00133249" w:rsidRPr="00CB0D8F">
        <w:rPr>
          <w:rFonts w:hint="cs"/>
          <w:cs/>
        </w:rPr>
        <w:t xml:space="preserve"> </w:t>
      </w:r>
      <w:commentRangeStart w:id="4"/>
      <w:r w:rsidR="00133249" w:rsidRPr="00CB0D8F">
        <w:rPr>
          <w:cs/>
        </w:rPr>
        <w:t>วศ.</w:t>
      </w:r>
      <w:r w:rsidR="00133249" w:rsidRPr="00CB0D8F">
        <w:rPr>
          <w:rFonts w:hint="cs"/>
          <w:cs/>
        </w:rPr>
        <w:t>บ</w:t>
      </w:r>
      <w:r w:rsidR="00133249" w:rsidRPr="00CB0D8F">
        <w:rPr>
          <w:cs/>
        </w:rPr>
        <w:t>.</w:t>
      </w:r>
      <w:commentRangeEnd w:id="4"/>
      <w:r w:rsidRPr="00CB0D8F">
        <w:rPr>
          <w:rStyle w:val="CommentReference"/>
        </w:rPr>
        <w:commentReference w:id="4"/>
      </w:r>
      <w:r w:rsidR="00133249" w:rsidRPr="00CB0D8F">
        <w:rPr>
          <w:cs/>
        </w:rPr>
        <w:t xml:space="preserve"> (วิศวกรรม</w:t>
      </w:r>
      <w:r w:rsidRPr="00CB0D8F">
        <w:rPr>
          <w:rFonts w:hint="cs"/>
          <w:cs/>
        </w:rPr>
        <w:t>สิ่งแวดล้อม</w:t>
      </w:r>
      <w:r w:rsidR="00133249" w:rsidRPr="00CB0D8F">
        <w:rPr>
          <w:cs/>
        </w:rPr>
        <w:t>)</w:t>
      </w:r>
    </w:p>
    <w:p w14:paraId="2DD27873" w14:textId="77777777" w:rsidR="0039345F" w:rsidRPr="00CB0D8F" w:rsidRDefault="0039345F" w:rsidP="004519EE">
      <w:pPr>
        <w:pStyle w:val="a0"/>
      </w:pPr>
    </w:p>
    <w:p w14:paraId="33915D1C" w14:textId="77777777" w:rsidR="0039345F" w:rsidRPr="00CB0D8F" w:rsidRDefault="0039345F" w:rsidP="004519EE">
      <w:pPr>
        <w:pStyle w:val="a0"/>
      </w:pPr>
    </w:p>
    <w:p w14:paraId="0DAFDC46" w14:textId="6FFBDC7F" w:rsidR="0039345F" w:rsidRPr="00CB0D8F" w:rsidRDefault="004C5C1E" w:rsidP="004519EE">
      <w:pPr>
        <w:pStyle w:val="a0"/>
      </w:pPr>
      <w:r w:rsidRPr="00CB0D8F">
        <w:rPr>
          <w:rFonts w:cs="Angsana New"/>
          <w:cs/>
        </w:rPr>
        <w:t>การค้นคว้าอิสระ</w:t>
      </w:r>
      <w:r w:rsidR="0039345F" w:rsidRPr="00CB0D8F">
        <w:rPr>
          <w:cs/>
        </w:rPr>
        <w:t>นี้เป็นส่วนหนึ่งของการศึกษาตามหลักสูตร</w:t>
      </w:r>
    </w:p>
    <w:p w14:paraId="2EA22513" w14:textId="6E7624A0" w:rsidR="0039345F" w:rsidRPr="00CB0D8F" w:rsidRDefault="00DD4C7D" w:rsidP="004519EE">
      <w:pPr>
        <w:pStyle w:val="a0"/>
      </w:pPr>
      <w:r w:rsidRPr="00CB0D8F">
        <w:rPr>
          <w:rFonts w:cs="Angsana New"/>
          <w:cs/>
        </w:rPr>
        <w:t>ศิลปศาสตรมหาบัณฑิต สาขาวิชาสังคมศาสตร์สิ่งแวดล้อม</w:t>
      </w:r>
    </w:p>
    <w:p w14:paraId="1D7513DC" w14:textId="50BD0119" w:rsidR="0039345F" w:rsidRPr="00CB0D8F" w:rsidRDefault="00DD4C7D" w:rsidP="004519EE">
      <w:pPr>
        <w:pStyle w:val="a0"/>
      </w:pPr>
      <w:r w:rsidRPr="00CB0D8F">
        <w:rPr>
          <w:rFonts w:cs="Angsana New"/>
          <w:cs/>
        </w:rPr>
        <w:t>คณะศิลปศาสตร์</w:t>
      </w:r>
    </w:p>
    <w:p w14:paraId="2F879D1D" w14:textId="77777777" w:rsidR="0039345F" w:rsidRPr="00CB0D8F" w:rsidRDefault="0039345F" w:rsidP="004519EE">
      <w:pPr>
        <w:pStyle w:val="a0"/>
      </w:pPr>
      <w:r w:rsidRPr="00CB0D8F">
        <w:rPr>
          <w:cs/>
        </w:rPr>
        <w:t>มหาวิทยาลัยเทคโนโลยีพระจอมเกล้าธนบุรี</w:t>
      </w:r>
    </w:p>
    <w:p w14:paraId="3E304E6B" w14:textId="62330304" w:rsidR="00133249" w:rsidRPr="00CB0D8F" w:rsidRDefault="0039345F" w:rsidP="004519EE">
      <w:pPr>
        <w:pStyle w:val="a0"/>
      </w:pPr>
      <w:r w:rsidRPr="00CB0D8F">
        <w:rPr>
          <w:cs/>
        </w:rPr>
        <w:t>ปีการศึกษา 25</w:t>
      </w:r>
      <w:r w:rsidR="00DD4C7D" w:rsidRPr="00CB0D8F">
        <w:t>xx</w:t>
      </w:r>
    </w:p>
    <w:p w14:paraId="0FCAF354" w14:textId="77777777" w:rsidR="0039345F" w:rsidRDefault="0039345F" w:rsidP="004519EE">
      <w:pPr>
        <w:pStyle w:val="a0"/>
      </w:pPr>
    </w:p>
    <w:p w14:paraId="2764DD1D" w14:textId="77777777" w:rsidR="0039345F" w:rsidRPr="009658CE" w:rsidRDefault="0039345F" w:rsidP="004519EE">
      <w:pPr>
        <w:pStyle w:val="a0"/>
      </w:pPr>
    </w:p>
    <w:p w14:paraId="5E3D3676" w14:textId="6B01D983" w:rsidR="00133249" w:rsidRPr="0039345F" w:rsidRDefault="00133249" w:rsidP="004519EE">
      <w:pPr>
        <w:pStyle w:val="a0"/>
        <w:jc w:val="left"/>
      </w:pPr>
      <w:r w:rsidRPr="0039345F">
        <w:rPr>
          <w:cs/>
        </w:rPr>
        <w:t>คณะกรรมการสอบ</w:t>
      </w:r>
      <w:r w:rsidR="00BB0815" w:rsidRPr="00CB0D8F">
        <w:rPr>
          <w:rFonts w:cs="Angsana New"/>
          <w:cs/>
        </w:rPr>
        <w:t>การค</w:t>
      </w:r>
      <w:r w:rsidR="00BB0815" w:rsidRPr="00CB0D8F">
        <w:rPr>
          <w:rFonts w:hint="cs"/>
          <w:cs/>
        </w:rPr>
        <w:t>้</w:t>
      </w:r>
      <w:r w:rsidR="00BB0815" w:rsidRPr="00CB0D8F">
        <w:rPr>
          <w:rFonts w:cs="Angsana New"/>
          <w:cs/>
        </w:rPr>
        <w:t>นคว</w:t>
      </w:r>
      <w:r w:rsidR="00BB0815" w:rsidRPr="00CB0D8F">
        <w:rPr>
          <w:rFonts w:hint="cs"/>
          <w:cs/>
        </w:rPr>
        <w:t>้</w:t>
      </w:r>
      <w:r w:rsidR="00BB0815" w:rsidRPr="00CB0D8F">
        <w:rPr>
          <w:rFonts w:cs="Angsana New"/>
          <w:cs/>
        </w:rPr>
        <w:t>าอิสระ</w:t>
      </w:r>
      <w:commentRangeStart w:id="5"/>
      <w:commentRangeEnd w:id="5"/>
      <w:r w:rsidR="00BB0815" w:rsidRPr="00CB0D8F">
        <w:rPr>
          <w:rStyle w:val="CommentReference"/>
          <w:sz w:val="36"/>
          <w:szCs w:val="36"/>
        </w:rPr>
        <w:commentReference w:id="5"/>
      </w:r>
      <w:r w:rsidR="000F1C89">
        <w:rPr>
          <w:rStyle w:val="CommentReference"/>
        </w:rPr>
        <w:commentReference w:id="6"/>
      </w:r>
    </w:p>
    <w:p w14:paraId="6D5F33AB" w14:textId="77777777" w:rsidR="00133249" w:rsidRPr="0039345F" w:rsidRDefault="00133249" w:rsidP="004519EE">
      <w:pPr>
        <w:pStyle w:val="a0"/>
        <w:jc w:val="left"/>
      </w:pPr>
    </w:p>
    <w:p w14:paraId="784E090D" w14:textId="6AB13275" w:rsidR="00133249" w:rsidRPr="0039345F" w:rsidRDefault="00133249" w:rsidP="004519EE">
      <w:pPr>
        <w:pStyle w:val="a0"/>
        <w:tabs>
          <w:tab w:val="center" w:pos="1418"/>
          <w:tab w:val="left" w:pos="3402"/>
        </w:tabs>
        <w:jc w:val="left"/>
      </w:pPr>
      <w:r w:rsidRPr="0039345F">
        <w:rPr>
          <w:cs/>
        </w:rPr>
        <w:t>............................................</w:t>
      </w:r>
      <w:r w:rsidR="00387735">
        <w:rPr>
          <w:rFonts w:hint="cs"/>
          <w:cs/>
        </w:rPr>
        <w:t>.........</w:t>
      </w:r>
      <w:r w:rsidRPr="0039345F">
        <w:rPr>
          <w:cs/>
        </w:rPr>
        <w:tab/>
        <w:t>ประธานกรรมการสอบ</w:t>
      </w:r>
      <w:r w:rsidR="00BB0815" w:rsidRPr="00CB0D8F">
        <w:rPr>
          <w:rFonts w:cs="Angsana New"/>
          <w:cs/>
        </w:rPr>
        <w:t>การค</w:t>
      </w:r>
      <w:r w:rsidR="00BB0815" w:rsidRPr="00CB0D8F">
        <w:rPr>
          <w:rFonts w:hint="cs"/>
          <w:cs/>
        </w:rPr>
        <w:t>้</w:t>
      </w:r>
      <w:r w:rsidR="00BB0815" w:rsidRPr="00CB0D8F">
        <w:rPr>
          <w:rFonts w:cs="Angsana New"/>
          <w:cs/>
        </w:rPr>
        <w:t>นคว</w:t>
      </w:r>
      <w:r w:rsidR="00BB0815" w:rsidRPr="00CB0D8F">
        <w:rPr>
          <w:rFonts w:hint="cs"/>
          <w:cs/>
        </w:rPr>
        <w:t>้</w:t>
      </w:r>
      <w:r w:rsidR="00BB0815" w:rsidRPr="00CB0D8F">
        <w:rPr>
          <w:rFonts w:cs="Angsana New"/>
          <w:cs/>
        </w:rPr>
        <w:t>าอิสระ</w:t>
      </w:r>
      <w:commentRangeStart w:id="7"/>
      <w:commentRangeEnd w:id="7"/>
      <w:r w:rsidR="00BB0815" w:rsidRPr="00CB0D8F">
        <w:rPr>
          <w:rStyle w:val="CommentReference"/>
          <w:sz w:val="36"/>
          <w:szCs w:val="36"/>
        </w:rPr>
        <w:commentReference w:id="7"/>
      </w:r>
      <w:r w:rsidR="000F1C89">
        <w:rPr>
          <w:rStyle w:val="CommentReference"/>
        </w:rPr>
        <w:commentReference w:id="8"/>
      </w:r>
    </w:p>
    <w:p w14:paraId="64BE2125" w14:textId="7960A483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</w:pPr>
      <w:r>
        <w:rPr>
          <w:rFonts w:hint="cs"/>
          <w:cs/>
        </w:rPr>
        <w:tab/>
      </w:r>
      <w:r w:rsidR="00133249" w:rsidRPr="0039345F">
        <w:rPr>
          <w:cs/>
        </w:rPr>
        <w:t>(ผศ.</w:t>
      </w:r>
      <w:r w:rsidR="00430B0F">
        <w:rPr>
          <w:rFonts w:hint="cs"/>
          <w:cs/>
        </w:rPr>
        <w:t xml:space="preserve"> </w:t>
      </w:r>
      <w:r w:rsidR="00133249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="00133249" w:rsidRPr="0039345F">
        <w:rPr>
          <w:cs/>
        </w:rPr>
        <w:t>)</w:t>
      </w:r>
    </w:p>
    <w:p w14:paraId="6D0A7828" w14:textId="77777777" w:rsidR="00133249" w:rsidRPr="0039345F" w:rsidRDefault="00133249" w:rsidP="004519EE">
      <w:pPr>
        <w:pStyle w:val="a0"/>
        <w:tabs>
          <w:tab w:val="center" w:pos="1418"/>
          <w:tab w:val="left" w:pos="3402"/>
        </w:tabs>
        <w:jc w:val="left"/>
      </w:pPr>
    </w:p>
    <w:p w14:paraId="45B09011" w14:textId="5554AEF1" w:rsidR="00133249" w:rsidRPr="00BB0815" w:rsidRDefault="0039345F" w:rsidP="004519EE">
      <w:pPr>
        <w:pStyle w:val="a0"/>
        <w:tabs>
          <w:tab w:val="center" w:pos="1418"/>
          <w:tab w:val="left" w:pos="3402"/>
        </w:tabs>
        <w:jc w:val="left"/>
        <w:rPr>
          <w:cs/>
        </w:rPr>
      </w:pPr>
      <w:r w:rsidRPr="0039345F">
        <w:rPr>
          <w:cs/>
        </w:rPr>
        <w:t>............................................</w:t>
      </w:r>
      <w:r w:rsidR="00387735">
        <w:rPr>
          <w:rFonts w:hint="cs"/>
          <w:cs/>
        </w:rPr>
        <w:t>.........</w:t>
      </w:r>
      <w:r w:rsidR="00133249" w:rsidRPr="0039345F">
        <w:rPr>
          <w:cs/>
        </w:rPr>
        <w:tab/>
        <w:t>กรรมการและอาจารย์ที่ปรึกษา</w:t>
      </w:r>
      <w:r w:rsidR="00BB0815" w:rsidRPr="00CB0D8F">
        <w:rPr>
          <w:rFonts w:cs="Angsana New"/>
          <w:cs/>
        </w:rPr>
        <w:t>การค</w:t>
      </w:r>
      <w:r w:rsidR="00BB0815" w:rsidRPr="00CB0D8F">
        <w:rPr>
          <w:rFonts w:hint="cs"/>
          <w:cs/>
        </w:rPr>
        <w:t>้</w:t>
      </w:r>
      <w:r w:rsidR="00BB0815" w:rsidRPr="00CB0D8F">
        <w:rPr>
          <w:rFonts w:cs="Angsana New"/>
          <w:cs/>
        </w:rPr>
        <w:t>นคว</w:t>
      </w:r>
      <w:r w:rsidR="00BB0815" w:rsidRPr="00CB0D8F">
        <w:rPr>
          <w:rFonts w:hint="cs"/>
          <w:cs/>
        </w:rPr>
        <w:t>้</w:t>
      </w:r>
      <w:r w:rsidR="00BB0815" w:rsidRPr="00CB0D8F">
        <w:rPr>
          <w:rFonts w:cs="Angsana New"/>
          <w:cs/>
        </w:rPr>
        <w:t>าอิสระ</w:t>
      </w:r>
      <w:commentRangeStart w:id="9"/>
      <w:commentRangeEnd w:id="9"/>
      <w:r w:rsidR="00BB0815" w:rsidRPr="00CB0D8F">
        <w:rPr>
          <w:rStyle w:val="CommentReference"/>
          <w:sz w:val="36"/>
          <w:szCs w:val="36"/>
        </w:rPr>
        <w:commentReference w:id="9"/>
      </w:r>
    </w:p>
    <w:p w14:paraId="2193A7A1" w14:textId="4F95C1DB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</w:pPr>
      <w:r>
        <w:rPr>
          <w:rFonts w:hint="cs"/>
          <w:cs/>
        </w:rPr>
        <w:tab/>
      </w:r>
      <w:r w:rsidR="00133249" w:rsidRPr="0039345F">
        <w:rPr>
          <w:cs/>
        </w:rPr>
        <w:t>(</w:t>
      </w:r>
      <w:r w:rsidR="00430B0F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="00133249" w:rsidRPr="0039345F">
        <w:rPr>
          <w:cs/>
        </w:rPr>
        <w:t>)</w:t>
      </w:r>
    </w:p>
    <w:p w14:paraId="3892A1F5" w14:textId="77777777" w:rsidR="00133249" w:rsidRPr="0039345F" w:rsidRDefault="00133249" w:rsidP="004519EE">
      <w:pPr>
        <w:pStyle w:val="a0"/>
        <w:tabs>
          <w:tab w:val="center" w:pos="1418"/>
          <w:tab w:val="left" w:pos="3402"/>
        </w:tabs>
        <w:jc w:val="left"/>
      </w:pPr>
    </w:p>
    <w:p w14:paraId="6C5BFF01" w14:textId="0BF4FC33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  <w:rPr>
          <w:cs/>
        </w:rPr>
      </w:pPr>
      <w:r w:rsidRPr="0039345F">
        <w:rPr>
          <w:cs/>
        </w:rPr>
        <w:t>............................................</w:t>
      </w:r>
      <w:r w:rsidR="00387735">
        <w:rPr>
          <w:rFonts w:hint="cs"/>
          <w:cs/>
        </w:rPr>
        <w:t>.........</w:t>
      </w:r>
      <w:r w:rsidR="00133249" w:rsidRPr="0039345F">
        <w:rPr>
          <w:cs/>
        </w:rPr>
        <w:tab/>
      </w:r>
      <w:r w:rsidRPr="0039345F">
        <w:rPr>
          <w:cs/>
        </w:rPr>
        <w:t>กรรมการและอาจารย์ที่ปรึกษา</w:t>
      </w:r>
      <w:r w:rsidR="00BB0815" w:rsidRPr="00CB0D8F">
        <w:rPr>
          <w:rFonts w:cs="Angsana New"/>
          <w:cs/>
        </w:rPr>
        <w:t>การค</w:t>
      </w:r>
      <w:r w:rsidR="00BB0815" w:rsidRPr="00CB0D8F">
        <w:rPr>
          <w:rFonts w:hint="cs"/>
          <w:cs/>
        </w:rPr>
        <w:t>้</w:t>
      </w:r>
      <w:r w:rsidR="00BB0815" w:rsidRPr="00CB0D8F">
        <w:rPr>
          <w:rFonts w:cs="Angsana New"/>
          <w:cs/>
        </w:rPr>
        <w:t>นคว</w:t>
      </w:r>
      <w:r w:rsidR="00BB0815" w:rsidRPr="00CB0D8F">
        <w:rPr>
          <w:rFonts w:hint="cs"/>
          <w:cs/>
        </w:rPr>
        <w:t>้</w:t>
      </w:r>
      <w:r w:rsidR="00BB0815" w:rsidRPr="00CB0D8F">
        <w:rPr>
          <w:rFonts w:cs="Angsana New"/>
          <w:cs/>
        </w:rPr>
        <w:t>าอิสระ</w:t>
      </w:r>
      <w:commentRangeStart w:id="10"/>
      <w:commentRangeEnd w:id="10"/>
      <w:r w:rsidR="00BB0815" w:rsidRPr="00CB0D8F">
        <w:rPr>
          <w:rStyle w:val="CommentReference"/>
          <w:sz w:val="36"/>
          <w:szCs w:val="36"/>
        </w:rPr>
        <w:commentReference w:id="10"/>
      </w:r>
      <w:r>
        <w:rPr>
          <w:rStyle w:val="CommentReference"/>
        </w:rPr>
        <w:commentReference w:id="11"/>
      </w:r>
      <w:r>
        <w:rPr>
          <w:rFonts w:hint="cs"/>
          <w:cs/>
        </w:rPr>
        <w:t xml:space="preserve"> (ร่วม)</w:t>
      </w:r>
    </w:p>
    <w:p w14:paraId="2052C2C0" w14:textId="4CF0252F" w:rsidR="00133249" w:rsidRPr="0039345F" w:rsidRDefault="0039345F" w:rsidP="004519EE">
      <w:pPr>
        <w:pStyle w:val="a0"/>
        <w:tabs>
          <w:tab w:val="center" w:pos="1418"/>
          <w:tab w:val="left" w:pos="3402"/>
        </w:tabs>
        <w:jc w:val="left"/>
      </w:pPr>
      <w:r>
        <w:rPr>
          <w:rFonts w:hint="cs"/>
          <w:cs/>
        </w:rPr>
        <w:tab/>
      </w:r>
      <w:r w:rsidR="00133249" w:rsidRPr="0039345F">
        <w:rPr>
          <w:cs/>
        </w:rPr>
        <w:t>(</w:t>
      </w:r>
      <w:r w:rsidR="00430B0F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="00133249" w:rsidRPr="0039345F">
        <w:rPr>
          <w:cs/>
        </w:rPr>
        <w:t>)</w:t>
      </w:r>
    </w:p>
    <w:p w14:paraId="1EB869C0" w14:textId="77777777" w:rsidR="0039345F" w:rsidRPr="0039345F" w:rsidRDefault="0039345F" w:rsidP="004519EE">
      <w:pPr>
        <w:pStyle w:val="a0"/>
        <w:tabs>
          <w:tab w:val="center" w:pos="1418"/>
          <w:tab w:val="left" w:pos="3402"/>
        </w:tabs>
        <w:jc w:val="left"/>
      </w:pPr>
    </w:p>
    <w:p w14:paraId="23BDA6FF" w14:textId="27BBCA49" w:rsidR="0039345F" w:rsidRPr="0039345F" w:rsidRDefault="0039345F" w:rsidP="004519EE">
      <w:pPr>
        <w:pStyle w:val="a0"/>
        <w:tabs>
          <w:tab w:val="center" w:pos="1418"/>
          <w:tab w:val="left" w:pos="3402"/>
        </w:tabs>
        <w:jc w:val="left"/>
        <w:rPr>
          <w:cs/>
        </w:rPr>
      </w:pPr>
      <w:r w:rsidRPr="0039345F">
        <w:rPr>
          <w:cs/>
        </w:rPr>
        <w:t>............................................</w:t>
      </w:r>
      <w:r w:rsidR="00387735">
        <w:rPr>
          <w:rFonts w:hint="cs"/>
          <w:cs/>
        </w:rPr>
        <w:t>.........</w:t>
      </w:r>
      <w:r w:rsidRPr="0039345F">
        <w:rPr>
          <w:cs/>
        </w:rPr>
        <w:tab/>
        <w:t>กรรมการ</w:t>
      </w:r>
    </w:p>
    <w:p w14:paraId="3DBC399D" w14:textId="344AE1BE" w:rsidR="0039345F" w:rsidRDefault="0039345F" w:rsidP="004519EE">
      <w:pPr>
        <w:pStyle w:val="a0"/>
        <w:tabs>
          <w:tab w:val="center" w:pos="1418"/>
          <w:tab w:val="left" w:pos="3402"/>
        </w:tabs>
        <w:jc w:val="left"/>
      </w:pPr>
      <w:r>
        <w:rPr>
          <w:rFonts w:hint="cs"/>
          <w:cs/>
        </w:rPr>
        <w:tab/>
      </w:r>
      <w:r w:rsidRPr="0039345F">
        <w:rPr>
          <w:cs/>
        </w:rPr>
        <w:t>(</w:t>
      </w:r>
      <w:r w:rsidR="00430B0F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Pr="0039345F">
        <w:rPr>
          <w:cs/>
        </w:rPr>
        <w:t>)</w:t>
      </w:r>
    </w:p>
    <w:p w14:paraId="78FAFF9E" w14:textId="77777777" w:rsidR="0039345F" w:rsidRPr="0039345F" w:rsidRDefault="0039345F" w:rsidP="004519EE">
      <w:pPr>
        <w:pStyle w:val="a0"/>
        <w:jc w:val="left"/>
      </w:pPr>
    </w:p>
    <w:p w14:paraId="5FDBFD4C" w14:textId="77777777" w:rsidR="00133249" w:rsidRPr="009658CE" w:rsidRDefault="00133249" w:rsidP="004519EE">
      <w:pPr>
        <w:pStyle w:val="a0"/>
      </w:pPr>
      <w:r w:rsidRPr="009658CE">
        <w:rPr>
          <w:cs/>
        </w:rPr>
        <w:t>ลิขสิทธิ์ของมหาวิทยาลัยเทคโนโลยีพระจอมเกล้าธนบุรี</w:t>
      </w:r>
    </w:p>
    <w:p w14:paraId="50DE9D4A" w14:textId="18670304" w:rsidR="00430B0F" w:rsidRPr="00606212" w:rsidRDefault="00C664ED" w:rsidP="004519EE">
      <w:pPr>
        <w:pStyle w:val="a0"/>
        <w:ind w:left="2268" w:hanging="2268"/>
        <w:jc w:val="left"/>
      </w:pPr>
      <w:r w:rsidRPr="00606212">
        <w:rPr>
          <w:cs/>
        </w:rPr>
        <w:lastRenderedPageBreak/>
        <w:t>หัวข้อ</w:t>
      </w:r>
      <w:r w:rsidR="00A807CB" w:rsidRPr="00CB0D8F">
        <w:rPr>
          <w:rFonts w:cs="Angsana New"/>
          <w:cs/>
        </w:rPr>
        <w:t>การค</w:t>
      </w:r>
      <w:r w:rsidR="00A807CB" w:rsidRPr="00CB0D8F">
        <w:rPr>
          <w:rFonts w:hint="cs"/>
          <w:cs/>
        </w:rPr>
        <w:t>้</w:t>
      </w:r>
      <w:r w:rsidR="00A807CB" w:rsidRPr="00CB0D8F">
        <w:rPr>
          <w:rFonts w:cs="Angsana New"/>
          <w:cs/>
        </w:rPr>
        <w:t>นคว</w:t>
      </w:r>
      <w:r w:rsidR="00A807CB" w:rsidRPr="00CB0D8F">
        <w:rPr>
          <w:rFonts w:hint="cs"/>
          <w:cs/>
        </w:rPr>
        <w:t>้</w:t>
      </w:r>
      <w:r w:rsidR="00A807CB" w:rsidRPr="00CB0D8F">
        <w:rPr>
          <w:rFonts w:cs="Angsana New"/>
          <w:cs/>
        </w:rPr>
        <w:t>าอิสระ</w:t>
      </w:r>
      <w:commentRangeStart w:id="12"/>
      <w:commentRangeEnd w:id="12"/>
      <w:r w:rsidR="00A807CB" w:rsidRPr="00CB0D8F">
        <w:rPr>
          <w:rStyle w:val="CommentReference"/>
          <w:sz w:val="36"/>
          <w:szCs w:val="36"/>
        </w:rPr>
        <w:commentReference w:id="12"/>
      </w:r>
      <w:r w:rsidRPr="00606212">
        <w:rPr>
          <w:cs/>
        </w:rPr>
        <w:tab/>
      </w:r>
      <w:r w:rsidR="00430B0F" w:rsidRPr="00430B0F">
        <w:rPr>
          <w:rFonts w:cs="Angsana New"/>
          <w:cs/>
        </w:rPr>
        <w:t>การจัดแบบฟอร์มสำหรับเล่มวิทยานิพนธ์</w:t>
      </w:r>
      <w:r w:rsidR="00430B0F">
        <w:rPr>
          <w:cs/>
        </w:rPr>
        <w:br/>
      </w:r>
      <w:r w:rsidR="00430B0F">
        <w:rPr>
          <w:rFonts w:hint="cs"/>
          <w:cs/>
        </w:rPr>
        <w:t>มีบรรทัดที่สองตัวอักษรต้องตรงกับบรรทัดแรก</w:t>
      </w:r>
    </w:p>
    <w:p w14:paraId="1C0F1961" w14:textId="3926DEA2" w:rsidR="00C664ED" w:rsidRPr="00606212" w:rsidRDefault="00C664ED" w:rsidP="004519EE">
      <w:pPr>
        <w:pStyle w:val="a0"/>
        <w:ind w:left="2268" w:hanging="2268"/>
        <w:jc w:val="left"/>
        <w:rPr>
          <w:cs/>
        </w:rPr>
      </w:pPr>
      <w:r w:rsidRPr="00606212">
        <w:rPr>
          <w:cs/>
        </w:rPr>
        <w:t>หน่วยกิต</w:t>
      </w:r>
      <w:r w:rsidRPr="00606212">
        <w:rPr>
          <w:cs/>
        </w:rPr>
        <w:tab/>
      </w:r>
      <w:r w:rsidR="004C5C1E">
        <w:rPr>
          <w:rFonts w:hint="cs"/>
          <w:cs/>
        </w:rPr>
        <w:t>6</w:t>
      </w:r>
    </w:p>
    <w:p w14:paraId="0A4D5C22" w14:textId="4DAF6C36" w:rsidR="00C664ED" w:rsidRPr="00606212" w:rsidRDefault="00C664ED" w:rsidP="004519EE">
      <w:pPr>
        <w:pStyle w:val="a0"/>
        <w:ind w:left="2268" w:hanging="2268"/>
        <w:jc w:val="left"/>
        <w:rPr>
          <w:rFonts w:asciiTheme="majorBidi" w:hAnsiTheme="majorBidi"/>
          <w:cs/>
        </w:rPr>
      </w:pPr>
      <w:r w:rsidRPr="00606212">
        <w:rPr>
          <w:rFonts w:asciiTheme="majorBidi" w:hAnsiTheme="majorBidi"/>
          <w:cs/>
        </w:rPr>
        <w:t>ผู้เขียน</w:t>
      </w:r>
      <w:r w:rsidRPr="00606212">
        <w:rPr>
          <w:rFonts w:asciiTheme="majorBidi" w:hAnsiTheme="majorBidi"/>
          <w:cs/>
        </w:rPr>
        <w:tab/>
      </w:r>
      <w:r w:rsidR="00CC5E65">
        <w:rPr>
          <w:rFonts w:hint="cs"/>
          <w:cs/>
        </w:rPr>
        <w:t>นาย</w:t>
      </w:r>
      <w:r w:rsidR="007D11D6">
        <w:rPr>
          <w:rFonts w:hint="cs"/>
          <w:cs/>
        </w:rPr>
        <w:t>ชื่อ นามสกุล</w:t>
      </w:r>
    </w:p>
    <w:p w14:paraId="54D4392D" w14:textId="6A609172" w:rsidR="00C664ED" w:rsidRPr="00606212" w:rsidRDefault="00C664ED" w:rsidP="004519EE">
      <w:pPr>
        <w:pStyle w:val="a0"/>
        <w:ind w:left="2268" w:hanging="2268"/>
        <w:jc w:val="left"/>
        <w:rPr>
          <w:rFonts w:asciiTheme="majorBidi" w:hAnsiTheme="majorBidi"/>
          <w:cs/>
        </w:rPr>
      </w:pPr>
      <w:r w:rsidRPr="00606212">
        <w:rPr>
          <w:rFonts w:asciiTheme="majorBidi" w:hAnsiTheme="majorBidi"/>
          <w:cs/>
        </w:rPr>
        <w:t>อาจารย์ที่ปรึกษา</w:t>
      </w:r>
      <w:r w:rsidRPr="00606212">
        <w:rPr>
          <w:rFonts w:asciiTheme="majorBidi" w:hAnsiTheme="majorBidi"/>
          <w:cs/>
        </w:rPr>
        <w:tab/>
      </w:r>
      <w:r w:rsidR="00E4054F" w:rsidRPr="0039345F">
        <w:rPr>
          <w:cs/>
        </w:rPr>
        <w:t>ผศ.</w:t>
      </w:r>
      <w:r w:rsidR="00E4054F">
        <w:rPr>
          <w:rFonts w:hint="cs"/>
          <w:cs/>
        </w:rPr>
        <w:t xml:space="preserve"> </w:t>
      </w:r>
      <w:r w:rsidR="00E4054F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r w:rsidR="00C656D9">
        <w:rPr>
          <w:cs/>
        </w:rPr>
        <w:br/>
      </w:r>
      <w:commentRangeStart w:id="13"/>
      <w:r w:rsidR="00C656D9" w:rsidRPr="0039345F">
        <w:rPr>
          <w:cs/>
        </w:rPr>
        <w:t>ดร.</w:t>
      </w:r>
      <w:r w:rsidR="007D11D6">
        <w:rPr>
          <w:rFonts w:hint="cs"/>
          <w:cs/>
        </w:rPr>
        <w:t>ชื่อ นามสกุล</w:t>
      </w:r>
      <w:commentRangeEnd w:id="13"/>
      <w:r w:rsidR="00C656D9">
        <w:rPr>
          <w:rStyle w:val="CommentReference"/>
        </w:rPr>
        <w:commentReference w:id="13"/>
      </w:r>
    </w:p>
    <w:p w14:paraId="6CA24F5B" w14:textId="33161221" w:rsidR="00C664ED" w:rsidRPr="00606212" w:rsidRDefault="00C664ED" w:rsidP="004519EE">
      <w:pPr>
        <w:pStyle w:val="a0"/>
        <w:ind w:left="2268" w:hanging="2268"/>
        <w:jc w:val="left"/>
        <w:rPr>
          <w:cs/>
        </w:rPr>
      </w:pPr>
      <w:r w:rsidRPr="00606212">
        <w:rPr>
          <w:cs/>
        </w:rPr>
        <w:t>หลักสูตร</w:t>
      </w:r>
      <w:r w:rsidRPr="00606212">
        <w:rPr>
          <w:cs/>
        </w:rPr>
        <w:tab/>
      </w:r>
      <w:r w:rsidR="00DD4C7D" w:rsidRPr="00DD4C7D">
        <w:rPr>
          <w:rFonts w:cs="Angsana New"/>
          <w:cs/>
        </w:rPr>
        <w:t>ศิลปศาสตรมหาบัณฑิต</w:t>
      </w:r>
    </w:p>
    <w:p w14:paraId="29CB585C" w14:textId="54DE206E" w:rsidR="00C664ED" w:rsidRPr="00606212" w:rsidRDefault="00C664ED" w:rsidP="004519EE">
      <w:pPr>
        <w:pStyle w:val="a0"/>
        <w:ind w:left="2268" w:hanging="2268"/>
        <w:jc w:val="left"/>
      </w:pPr>
      <w:r w:rsidRPr="00606212">
        <w:rPr>
          <w:cs/>
        </w:rPr>
        <w:t>สาขาวิชา</w:t>
      </w:r>
      <w:r w:rsidRPr="00606212">
        <w:rPr>
          <w:cs/>
        </w:rPr>
        <w:tab/>
      </w:r>
      <w:r w:rsidR="00DD4C7D" w:rsidRPr="00DD4C7D">
        <w:rPr>
          <w:rFonts w:cs="Angsana New"/>
          <w:cs/>
        </w:rPr>
        <w:t>สังคมศาสตร์สิ่งแวดล้อม</w:t>
      </w:r>
    </w:p>
    <w:p w14:paraId="79099676" w14:textId="4D42FFED" w:rsidR="00C664ED" w:rsidRPr="00606212" w:rsidRDefault="00C664ED" w:rsidP="004519EE">
      <w:pPr>
        <w:pStyle w:val="a0"/>
        <w:ind w:left="2268" w:hanging="2268"/>
        <w:jc w:val="left"/>
        <w:rPr>
          <w:cs/>
        </w:rPr>
      </w:pPr>
      <w:r w:rsidRPr="00606212">
        <w:rPr>
          <w:cs/>
        </w:rPr>
        <w:t>ภาควิชา</w:t>
      </w:r>
      <w:r w:rsidRPr="00606212">
        <w:rPr>
          <w:cs/>
        </w:rPr>
        <w:tab/>
      </w:r>
      <w:r w:rsidR="00DD4C7D" w:rsidRPr="00DD4C7D">
        <w:rPr>
          <w:rFonts w:cs="Angsana New"/>
          <w:cs/>
        </w:rPr>
        <w:t>สังคมศาสตร์</w:t>
      </w:r>
      <w:r w:rsidR="00DD4C7D">
        <w:rPr>
          <w:rFonts w:cs="Angsana New" w:hint="cs"/>
          <w:cs/>
        </w:rPr>
        <w:t>และมนุษยศาสตร์</w:t>
      </w:r>
    </w:p>
    <w:p w14:paraId="7FDE3349" w14:textId="70195B2D" w:rsidR="00C664ED" w:rsidRPr="00606212" w:rsidRDefault="00C664ED" w:rsidP="004519EE">
      <w:pPr>
        <w:pStyle w:val="a0"/>
        <w:ind w:left="2268" w:hanging="2268"/>
        <w:jc w:val="left"/>
      </w:pPr>
      <w:r w:rsidRPr="00606212">
        <w:rPr>
          <w:cs/>
        </w:rPr>
        <w:t>คณะ</w:t>
      </w:r>
      <w:r w:rsidRPr="00606212">
        <w:rPr>
          <w:cs/>
        </w:rPr>
        <w:tab/>
      </w:r>
      <w:r w:rsidR="00DD4C7D" w:rsidRPr="00DD4C7D">
        <w:rPr>
          <w:rFonts w:cs="Angsana New"/>
          <w:cs/>
        </w:rPr>
        <w:t>คณะศิลปศาสตร์</w:t>
      </w:r>
    </w:p>
    <w:p w14:paraId="0A6272A1" w14:textId="1709FB80" w:rsidR="00C664ED" w:rsidRPr="00606212" w:rsidRDefault="00C664ED" w:rsidP="004519EE">
      <w:pPr>
        <w:pStyle w:val="a0"/>
        <w:ind w:left="2268" w:hanging="2268"/>
        <w:jc w:val="left"/>
      </w:pPr>
      <w:r w:rsidRPr="00606212">
        <w:rPr>
          <w:cs/>
        </w:rPr>
        <w:t>ปีการศึกษา</w:t>
      </w:r>
      <w:r w:rsidRPr="00606212">
        <w:rPr>
          <w:cs/>
        </w:rPr>
        <w:tab/>
        <w:t>25</w:t>
      </w:r>
      <w:r w:rsidR="00DD4C7D">
        <w:t>xx</w:t>
      </w:r>
    </w:p>
    <w:p w14:paraId="7DD44EBF" w14:textId="77777777" w:rsidR="00C664ED" w:rsidRPr="00606212" w:rsidRDefault="00C664ED" w:rsidP="004519EE">
      <w:pPr>
        <w:pStyle w:val="a0"/>
      </w:pPr>
    </w:p>
    <w:p w14:paraId="54DDE16F" w14:textId="77777777" w:rsidR="00C664ED" w:rsidRPr="00606212" w:rsidRDefault="00C664ED" w:rsidP="004519EE">
      <w:pPr>
        <w:pStyle w:val="a0"/>
      </w:pPr>
      <w:r w:rsidRPr="00606212">
        <w:rPr>
          <w:cs/>
        </w:rPr>
        <w:t>บทคัดย่อ</w:t>
      </w:r>
    </w:p>
    <w:p w14:paraId="5F1E3677" w14:textId="77777777" w:rsidR="00C664ED" w:rsidRPr="00606212" w:rsidRDefault="00C664ED" w:rsidP="004519EE">
      <w:pPr>
        <w:pStyle w:val="a0"/>
      </w:pPr>
    </w:p>
    <w:p w14:paraId="33236AA3" w14:textId="5589F9AF" w:rsidR="00541121" w:rsidRDefault="00541121" w:rsidP="004519EE">
      <w:r>
        <w:rPr>
          <w:rFonts w:hint="cs"/>
          <w:cs/>
        </w:rPr>
        <w:t>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</w:t>
      </w:r>
    </w:p>
    <w:p w14:paraId="054F7ABB" w14:textId="77777777" w:rsidR="00541121" w:rsidRDefault="00541121" w:rsidP="004519EE"/>
    <w:p w14:paraId="2EF8EAC9" w14:textId="2C09D4DC" w:rsidR="00A65DD4" w:rsidRDefault="00541121" w:rsidP="004519EE">
      <w:r>
        <w:rPr>
          <w:rFonts w:hint="cs"/>
          <w:cs/>
        </w:rPr>
        <w:t>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</w:t>
      </w:r>
    </w:p>
    <w:p w14:paraId="1037C282" w14:textId="77777777" w:rsidR="00541121" w:rsidRDefault="00541121" w:rsidP="004519EE"/>
    <w:p w14:paraId="6D4FE21E" w14:textId="58C11D25" w:rsidR="00C664ED" w:rsidRPr="00606212" w:rsidRDefault="00C664ED" w:rsidP="004519EE">
      <w:pPr>
        <w:ind w:left="851" w:hanging="851"/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คำสำคัญ</w:t>
      </w:r>
      <w:r w:rsidRPr="00606212">
        <w:rPr>
          <w:rFonts w:asciiTheme="majorBidi" w:hAnsiTheme="majorBidi"/>
        </w:rPr>
        <w:t>:</w:t>
      </w:r>
      <w:commentRangeStart w:id="14"/>
      <w:r w:rsidR="00F00D7C">
        <w:rPr>
          <w:rFonts w:asciiTheme="majorBidi" w:hAnsiTheme="majorBidi"/>
          <w:cs/>
        </w:rPr>
        <w:tab/>
      </w:r>
      <w:r w:rsidR="000623BA" w:rsidRPr="00606212">
        <w:rPr>
          <w:rFonts w:asciiTheme="majorBidi" w:hAnsiTheme="majorBidi"/>
          <w:cs/>
        </w:rPr>
        <w:t>คำสำคัญ</w:t>
      </w:r>
      <w:r w:rsidRPr="009658CE">
        <w:t>/</w:t>
      </w:r>
      <w:r>
        <w:rPr>
          <w:rFonts w:hint="cs"/>
          <w:cs/>
        </w:rPr>
        <w:t xml:space="preserve"> </w:t>
      </w:r>
      <w:r w:rsidR="000623BA" w:rsidRPr="00606212">
        <w:rPr>
          <w:rFonts w:asciiTheme="majorBidi" w:hAnsiTheme="majorBidi"/>
          <w:cs/>
        </w:rPr>
        <w:t>คำสำคัญ</w:t>
      </w:r>
      <w:r w:rsidRPr="009658CE">
        <w:t>/</w:t>
      </w:r>
      <w:r>
        <w:rPr>
          <w:rFonts w:hint="cs"/>
          <w:cs/>
        </w:rPr>
        <w:t xml:space="preserve"> </w:t>
      </w:r>
      <w:r w:rsidR="000623BA" w:rsidRPr="00606212">
        <w:rPr>
          <w:rFonts w:asciiTheme="majorBidi" w:hAnsiTheme="majorBidi"/>
          <w:cs/>
        </w:rPr>
        <w:t>คำสำคัญ</w:t>
      </w:r>
      <w:commentRangeEnd w:id="14"/>
      <w:r w:rsidR="009C5210">
        <w:rPr>
          <w:rStyle w:val="CommentReference"/>
        </w:rPr>
        <w:commentReference w:id="14"/>
      </w:r>
      <w:r w:rsidRPr="00606212">
        <w:rPr>
          <w:rFonts w:asciiTheme="majorBidi" w:hAnsiTheme="majorBidi"/>
        </w:rPr>
        <w:br w:type="page"/>
      </w:r>
    </w:p>
    <w:p w14:paraId="2CA296B4" w14:textId="761C615F" w:rsidR="00C664ED" w:rsidRPr="00606212" w:rsidRDefault="00A807CB" w:rsidP="004519EE">
      <w:pPr>
        <w:pStyle w:val="a0"/>
        <w:ind w:left="2268" w:hanging="2268"/>
        <w:jc w:val="left"/>
        <w:rPr>
          <w:rFonts w:asciiTheme="majorBidi" w:hAnsiTheme="majorBidi"/>
          <w:cs/>
        </w:rPr>
      </w:pPr>
      <w:r>
        <w:rPr>
          <w:rFonts w:asciiTheme="majorBidi" w:hAnsiTheme="majorBidi"/>
        </w:rPr>
        <w:lastRenderedPageBreak/>
        <w:t>Special Research Project</w:t>
      </w:r>
      <w:r w:rsidR="00780621">
        <w:rPr>
          <w:rFonts w:asciiTheme="majorBidi" w:hAnsiTheme="majorBidi"/>
        </w:rPr>
        <w:t xml:space="preserve"> Title</w:t>
      </w:r>
      <w:r w:rsidR="00780621">
        <w:rPr>
          <w:rFonts w:asciiTheme="majorBidi" w:hAnsiTheme="majorBidi"/>
          <w:cs/>
        </w:rPr>
        <w:tab/>
      </w:r>
      <w:r>
        <w:rPr>
          <w:rFonts w:hint="cs"/>
          <w:cs/>
        </w:rPr>
        <w:t xml:space="preserve">   </w:t>
      </w:r>
      <w:r w:rsidR="00016D60">
        <w:t>Thesis Format</w:t>
      </w:r>
    </w:p>
    <w:p w14:paraId="747C5054" w14:textId="4B9858C1" w:rsidR="00C664ED" w:rsidRPr="00606212" w:rsidRDefault="00A807CB" w:rsidP="004519EE">
      <w:pPr>
        <w:pStyle w:val="a0"/>
        <w:ind w:left="2268" w:hanging="2268"/>
        <w:jc w:val="left"/>
      </w:pPr>
      <w:r>
        <w:rPr>
          <w:rFonts w:asciiTheme="majorBidi" w:hAnsiTheme="majorBidi"/>
        </w:rPr>
        <w:t xml:space="preserve">Special Research Project </w:t>
      </w:r>
      <w:r w:rsidR="00780621">
        <w:t>Credits</w:t>
      </w:r>
      <w:r w:rsidR="00C664ED" w:rsidRPr="00606212">
        <w:tab/>
      </w:r>
      <w:r>
        <w:t xml:space="preserve">   </w:t>
      </w:r>
      <w:r w:rsidR="004C5C1E">
        <w:rPr>
          <w:rFonts w:hint="cs"/>
          <w:cs/>
        </w:rPr>
        <w:t>6</w:t>
      </w:r>
    </w:p>
    <w:p w14:paraId="602297A8" w14:textId="1FEA18B9" w:rsidR="00C664ED" w:rsidRPr="00606212" w:rsidRDefault="00780621" w:rsidP="004519EE">
      <w:pPr>
        <w:pStyle w:val="a0"/>
        <w:ind w:left="2268" w:hanging="2268"/>
        <w:jc w:val="left"/>
        <w:rPr>
          <w:rFonts w:asciiTheme="majorBidi" w:hAnsiTheme="majorBidi"/>
        </w:rPr>
      </w:pPr>
      <w:r>
        <w:rPr>
          <w:rFonts w:asciiTheme="majorBidi" w:hAnsiTheme="majorBidi"/>
        </w:rPr>
        <w:t>Candidate</w:t>
      </w:r>
      <w:r w:rsidR="00C664ED" w:rsidRPr="00606212">
        <w:rPr>
          <w:rFonts w:asciiTheme="majorBidi" w:hAnsiTheme="majorBidi"/>
        </w:rPr>
        <w:tab/>
      </w:r>
      <w:r w:rsidR="00A807CB">
        <w:rPr>
          <w:rFonts w:asciiTheme="majorBidi" w:hAnsiTheme="majorBidi"/>
        </w:rPr>
        <w:tab/>
      </w:r>
      <w:r w:rsidR="00A807CB">
        <w:t xml:space="preserve">   </w:t>
      </w:r>
      <w:r w:rsidR="00C664ED" w:rsidRPr="009658CE">
        <w:t>Mr.</w:t>
      </w:r>
      <w:r w:rsidR="00C664ED" w:rsidRPr="009658CE">
        <w:rPr>
          <w:rFonts w:hint="cs"/>
          <w:cs/>
        </w:rPr>
        <w:t xml:space="preserve"> </w:t>
      </w:r>
      <w:r w:rsidR="00DD4C7D">
        <w:rPr>
          <w:shd w:val="clear" w:color="auto" w:fill="FFFFFF"/>
        </w:rPr>
        <w:t>Name Surname</w:t>
      </w:r>
    </w:p>
    <w:p w14:paraId="2A20ECA9" w14:textId="2899B0E5" w:rsidR="00C664ED" w:rsidRPr="00606212" w:rsidRDefault="00944B74" w:rsidP="00A807CB">
      <w:pPr>
        <w:pStyle w:val="a0"/>
        <w:ind w:left="2977" w:hanging="3119"/>
        <w:jc w:val="left"/>
        <w:rPr>
          <w:rFonts w:asciiTheme="majorBidi" w:hAnsiTheme="majorBidi"/>
        </w:rPr>
      </w:pPr>
      <w:r>
        <w:rPr>
          <w:rFonts w:asciiTheme="majorBidi" w:hAnsiTheme="majorBidi"/>
        </w:rPr>
        <w:t>Thesis</w:t>
      </w:r>
      <w:r w:rsidRPr="00606212">
        <w:rPr>
          <w:rFonts w:asciiTheme="majorBidi" w:hAnsiTheme="majorBidi"/>
        </w:rPr>
        <w:t xml:space="preserve"> </w:t>
      </w:r>
      <w:r w:rsidR="00C664ED">
        <w:rPr>
          <w:rFonts w:asciiTheme="majorBidi" w:hAnsiTheme="majorBidi"/>
        </w:rPr>
        <w:t>Advisor</w:t>
      </w:r>
      <w:commentRangeStart w:id="15"/>
      <w:r w:rsidR="00887786">
        <w:rPr>
          <w:rFonts w:asciiTheme="majorBidi" w:hAnsiTheme="majorBidi"/>
        </w:rPr>
        <w:t>s</w:t>
      </w:r>
      <w:commentRangeEnd w:id="15"/>
      <w:r w:rsidR="00DC7B6A">
        <w:rPr>
          <w:rStyle w:val="CommentReference"/>
        </w:rPr>
        <w:commentReference w:id="15"/>
      </w:r>
      <w:r w:rsidR="00A807CB">
        <w:rPr>
          <w:rFonts w:asciiTheme="majorBidi" w:hAnsiTheme="majorBidi"/>
        </w:rPr>
        <w:tab/>
        <w:t xml:space="preserve"> </w:t>
      </w:r>
      <w:r w:rsidR="00717C48">
        <w:rPr>
          <w:rFonts w:asciiTheme="majorBidi" w:hAnsiTheme="majorBidi"/>
        </w:rPr>
        <w:t xml:space="preserve">Asst. Prof. </w:t>
      </w:r>
      <w:r w:rsidR="00C664ED" w:rsidRPr="009658CE">
        <w:t>Dr.</w:t>
      </w:r>
      <w:r w:rsidR="00C664ED" w:rsidRPr="009658CE">
        <w:rPr>
          <w:rFonts w:hint="cs"/>
          <w:cs/>
        </w:rPr>
        <w:t xml:space="preserve"> </w:t>
      </w:r>
      <w:r w:rsidR="00717C48">
        <w:rPr>
          <w:shd w:val="clear" w:color="auto" w:fill="FFFFFF"/>
        </w:rPr>
        <w:t>Name Surname</w:t>
      </w:r>
      <w:r w:rsidR="00887786">
        <w:rPr>
          <w:shd w:val="clear" w:color="auto" w:fill="FFFFFF"/>
        </w:rPr>
        <w:br/>
      </w:r>
      <w:r w:rsidR="00A807CB">
        <w:t xml:space="preserve"> </w:t>
      </w:r>
      <w:commentRangeStart w:id="16"/>
      <w:r w:rsidR="00887786" w:rsidRPr="009658CE">
        <w:t>Dr.</w:t>
      </w:r>
      <w:r w:rsidR="00887786" w:rsidRPr="009658CE">
        <w:rPr>
          <w:rFonts w:hint="cs"/>
          <w:cs/>
        </w:rPr>
        <w:t xml:space="preserve"> </w:t>
      </w:r>
      <w:r w:rsidR="00887786">
        <w:rPr>
          <w:shd w:val="clear" w:color="auto" w:fill="FFFFFF"/>
        </w:rPr>
        <w:t>Name Surname</w:t>
      </w:r>
      <w:commentRangeEnd w:id="16"/>
      <w:r w:rsidR="00DC7B6A">
        <w:rPr>
          <w:rStyle w:val="CommentReference"/>
        </w:rPr>
        <w:commentReference w:id="16"/>
      </w:r>
    </w:p>
    <w:p w14:paraId="4C23E70F" w14:textId="0D6F53B8" w:rsidR="00C664ED" w:rsidRPr="00606212" w:rsidRDefault="00780621" w:rsidP="004519EE">
      <w:pPr>
        <w:pStyle w:val="a0"/>
        <w:ind w:left="2268" w:hanging="2268"/>
        <w:jc w:val="left"/>
      </w:pPr>
      <w:r>
        <w:t>Program</w:t>
      </w:r>
      <w:r w:rsidR="00C664ED" w:rsidRPr="00606212">
        <w:tab/>
      </w:r>
      <w:r w:rsidR="00A807CB">
        <w:tab/>
        <w:t xml:space="preserve">   </w:t>
      </w:r>
      <w:r w:rsidR="00C664ED" w:rsidRPr="00606212">
        <w:t xml:space="preserve">Master of </w:t>
      </w:r>
      <w:r w:rsidR="00DD4C7D">
        <w:t>Arts</w:t>
      </w:r>
    </w:p>
    <w:p w14:paraId="18641839" w14:textId="4E093DE8" w:rsidR="00C664ED" w:rsidRPr="00606212" w:rsidRDefault="00780621" w:rsidP="004519EE">
      <w:pPr>
        <w:pStyle w:val="a0"/>
        <w:ind w:left="2268" w:hanging="2268"/>
        <w:jc w:val="left"/>
      </w:pPr>
      <w:r>
        <w:t>Field of Study</w:t>
      </w:r>
      <w:r w:rsidR="00C664ED" w:rsidRPr="00606212">
        <w:tab/>
      </w:r>
      <w:r w:rsidR="00A807CB">
        <w:tab/>
        <w:t xml:space="preserve">   </w:t>
      </w:r>
      <w:r w:rsidR="00C664ED" w:rsidRPr="00606212">
        <w:t xml:space="preserve">Environmental </w:t>
      </w:r>
      <w:r w:rsidR="00DD4C7D" w:rsidRPr="00DD4C7D">
        <w:t>Social Sciences</w:t>
      </w:r>
    </w:p>
    <w:p w14:paraId="5301FA27" w14:textId="6DAA682E" w:rsidR="00C664ED" w:rsidRPr="00606212" w:rsidRDefault="00780621" w:rsidP="004519EE">
      <w:pPr>
        <w:pStyle w:val="a0"/>
        <w:ind w:left="2268" w:hanging="2268"/>
        <w:jc w:val="left"/>
      </w:pPr>
      <w:r>
        <w:t>Department</w:t>
      </w:r>
      <w:r w:rsidR="00C664ED" w:rsidRPr="00606212">
        <w:tab/>
      </w:r>
      <w:r w:rsidR="00A807CB">
        <w:tab/>
        <w:t xml:space="preserve">   </w:t>
      </w:r>
      <w:r w:rsidR="00DD4C7D" w:rsidRPr="00DD4C7D">
        <w:t>Social Sciences &amp; Humanities</w:t>
      </w:r>
    </w:p>
    <w:p w14:paraId="0DE693E5" w14:textId="61998E7E" w:rsidR="00C664ED" w:rsidRPr="00606212" w:rsidRDefault="00780621" w:rsidP="004519EE">
      <w:pPr>
        <w:pStyle w:val="a0"/>
        <w:ind w:left="2268" w:hanging="2268"/>
        <w:jc w:val="left"/>
      </w:pPr>
      <w:r>
        <w:t>Faculty</w:t>
      </w:r>
      <w:r w:rsidR="00C664ED" w:rsidRPr="00606212">
        <w:tab/>
      </w:r>
      <w:r w:rsidR="00A807CB">
        <w:tab/>
        <w:t xml:space="preserve">   </w:t>
      </w:r>
      <w:r w:rsidR="00DD4C7D" w:rsidRPr="00DD4C7D">
        <w:t>School of Liberal Arts</w:t>
      </w:r>
    </w:p>
    <w:p w14:paraId="61C476FB" w14:textId="22309E9A" w:rsidR="00C664ED" w:rsidRPr="00606212" w:rsidRDefault="00780621" w:rsidP="004519EE">
      <w:pPr>
        <w:pStyle w:val="a0"/>
        <w:ind w:left="2268" w:hanging="2268"/>
        <w:jc w:val="left"/>
      </w:pPr>
      <w:r>
        <w:t>Academic Year</w:t>
      </w:r>
      <w:r w:rsidR="00016D60">
        <w:tab/>
      </w:r>
      <w:r w:rsidR="00A807CB">
        <w:tab/>
        <w:t xml:space="preserve">   </w:t>
      </w:r>
      <w:r w:rsidR="00016D60">
        <w:t>20</w:t>
      </w:r>
      <w:r w:rsidR="00DD4C7D">
        <w:t>xx</w:t>
      </w:r>
      <w:bookmarkStart w:id="17" w:name="_GoBack"/>
      <w:bookmarkEnd w:id="17"/>
    </w:p>
    <w:p w14:paraId="49155D44" w14:textId="77777777" w:rsidR="00C664ED" w:rsidRPr="00606212" w:rsidRDefault="00C664ED" w:rsidP="004519EE">
      <w:pPr>
        <w:pStyle w:val="a0"/>
        <w:jc w:val="left"/>
      </w:pPr>
    </w:p>
    <w:p w14:paraId="53A7CAA0" w14:textId="77777777" w:rsidR="00C664ED" w:rsidRPr="00606212" w:rsidRDefault="00C664ED" w:rsidP="004519EE">
      <w:pPr>
        <w:jc w:val="center"/>
      </w:pPr>
      <w:r w:rsidRPr="00606212">
        <w:t>Abstract</w:t>
      </w:r>
    </w:p>
    <w:p w14:paraId="67153C8E" w14:textId="77777777" w:rsidR="00C664ED" w:rsidRPr="00606212" w:rsidRDefault="00C664ED" w:rsidP="004519EE"/>
    <w:p w14:paraId="6CD0AD2F" w14:textId="6BAE52E0" w:rsidR="00C664ED" w:rsidRDefault="005A0303" w:rsidP="004519EE">
      <w:pPr>
        <w:jc w:val="both"/>
      </w:pPr>
      <w:r>
        <w:t>Text 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</w:p>
    <w:p w14:paraId="19AE5F2D" w14:textId="77777777" w:rsidR="005A0303" w:rsidRDefault="005A0303" w:rsidP="004519EE">
      <w:pPr>
        <w:jc w:val="both"/>
      </w:pPr>
    </w:p>
    <w:p w14:paraId="5186084E" w14:textId="627B4467" w:rsidR="005A0303" w:rsidRDefault="005A0303" w:rsidP="004519EE">
      <w:pPr>
        <w:jc w:val="both"/>
      </w:pP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  <w:r w:rsidRPr="005A0303">
        <w:t xml:space="preserve"> </w:t>
      </w:r>
      <w:r>
        <w:t>Text</w:t>
      </w:r>
    </w:p>
    <w:p w14:paraId="1C7300A8" w14:textId="77777777" w:rsidR="005A0303" w:rsidRPr="00606212" w:rsidRDefault="005A0303" w:rsidP="004519EE">
      <w:pPr>
        <w:jc w:val="both"/>
      </w:pPr>
    </w:p>
    <w:p w14:paraId="1C90D345" w14:textId="32D3F3A2" w:rsidR="00C664ED" w:rsidRPr="00606212" w:rsidRDefault="00C664ED" w:rsidP="004519EE">
      <w:pPr>
        <w:rPr>
          <w:rFonts w:asciiTheme="majorBidi" w:hAnsiTheme="majorBidi"/>
        </w:rPr>
      </w:pPr>
      <w:r w:rsidRPr="00606212">
        <w:rPr>
          <w:rFonts w:asciiTheme="majorBidi" w:hAnsiTheme="majorBidi"/>
        </w:rPr>
        <w:t xml:space="preserve">Keywords: </w:t>
      </w:r>
      <w:commentRangeStart w:id="18"/>
      <w:r w:rsidR="000623BA" w:rsidRPr="00606212">
        <w:rPr>
          <w:rFonts w:asciiTheme="majorBidi" w:hAnsiTheme="majorBidi"/>
        </w:rPr>
        <w:t>Keywords</w:t>
      </w:r>
      <w:r w:rsidRPr="009658CE">
        <w:rPr>
          <w:color w:val="000000"/>
        </w:rPr>
        <w:t>/</w:t>
      </w:r>
      <w:r>
        <w:rPr>
          <w:color w:val="000000"/>
        </w:rPr>
        <w:t xml:space="preserve"> </w:t>
      </w:r>
      <w:r w:rsidR="000623BA" w:rsidRPr="00606212">
        <w:rPr>
          <w:rFonts w:asciiTheme="majorBidi" w:hAnsiTheme="majorBidi"/>
        </w:rPr>
        <w:t>Keywords</w:t>
      </w:r>
      <w:r w:rsidR="000623BA" w:rsidRPr="009658CE">
        <w:rPr>
          <w:color w:val="000000"/>
        </w:rPr>
        <w:t xml:space="preserve"> </w:t>
      </w:r>
      <w:r w:rsidRPr="009658CE">
        <w:rPr>
          <w:color w:val="000000"/>
        </w:rPr>
        <w:t>/</w:t>
      </w:r>
      <w:r>
        <w:rPr>
          <w:color w:val="000000"/>
        </w:rPr>
        <w:t xml:space="preserve"> </w:t>
      </w:r>
      <w:r w:rsidR="000623BA" w:rsidRPr="00606212">
        <w:rPr>
          <w:rFonts w:asciiTheme="majorBidi" w:hAnsiTheme="majorBidi"/>
        </w:rPr>
        <w:t>Keywords</w:t>
      </w:r>
      <w:commentRangeEnd w:id="18"/>
      <w:r w:rsidR="009C5210">
        <w:rPr>
          <w:rStyle w:val="CommentReference"/>
        </w:rPr>
        <w:commentReference w:id="18"/>
      </w:r>
      <w:r w:rsidRPr="00606212">
        <w:rPr>
          <w:rFonts w:asciiTheme="majorBidi" w:hAnsiTheme="majorBidi"/>
        </w:rPr>
        <w:br w:type="page"/>
      </w:r>
    </w:p>
    <w:p w14:paraId="7B05C6D2" w14:textId="77777777" w:rsidR="00C664ED" w:rsidRPr="004E022B" w:rsidRDefault="00C664ED" w:rsidP="004519EE">
      <w:pPr>
        <w:pStyle w:val="a0"/>
        <w:rPr>
          <w:b/>
          <w:bCs/>
        </w:rPr>
      </w:pPr>
      <w:r w:rsidRPr="004E022B">
        <w:rPr>
          <w:b/>
          <w:bCs/>
          <w:cs/>
        </w:rPr>
        <w:lastRenderedPageBreak/>
        <w:t>กิตติกรรมประกาศ</w:t>
      </w:r>
    </w:p>
    <w:p w14:paraId="27A94E71" w14:textId="77777777" w:rsidR="00C664ED" w:rsidRPr="00606212" w:rsidRDefault="00C664ED" w:rsidP="004519EE"/>
    <w:p w14:paraId="514791CB" w14:textId="77777777" w:rsidR="00445BAA" w:rsidRDefault="00445BAA" w:rsidP="004519EE">
      <w:r>
        <w:rPr>
          <w:rFonts w:hint="cs"/>
          <w:cs/>
        </w:rPr>
        <w:t>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</w:t>
      </w:r>
    </w:p>
    <w:p w14:paraId="41B0FF2C" w14:textId="77777777" w:rsidR="00445BAA" w:rsidRDefault="00445BAA" w:rsidP="004519EE"/>
    <w:p w14:paraId="3E3A2070" w14:textId="7FDDCA97" w:rsidR="00445BAA" w:rsidRDefault="00445BAA" w:rsidP="004519EE">
      <w:r>
        <w:rPr>
          <w:rFonts w:hint="cs"/>
          <w:cs/>
        </w:rPr>
        <w:t>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ข้อความ</w:t>
      </w:r>
    </w:p>
    <w:p w14:paraId="323E04A5" w14:textId="77777777" w:rsidR="00C664ED" w:rsidRPr="00606212" w:rsidRDefault="00C664ED" w:rsidP="004519EE">
      <w:r w:rsidRPr="00606212">
        <w:br w:type="page"/>
      </w:r>
    </w:p>
    <w:p w14:paraId="28CABDD4" w14:textId="77777777" w:rsidR="005E4235" w:rsidRDefault="005E4235" w:rsidP="004519EE">
      <w:pPr>
        <w:ind w:left="357" w:hanging="357"/>
        <w:jc w:val="center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lastRenderedPageBreak/>
        <w:t>สารบัญ</w:t>
      </w:r>
    </w:p>
    <w:p w14:paraId="04E1349A" w14:textId="77777777" w:rsidR="005E4235" w:rsidRPr="00606212" w:rsidRDefault="005E4235" w:rsidP="004519EE">
      <w:pPr>
        <w:ind w:left="357" w:hanging="357"/>
        <w:jc w:val="center"/>
        <w:rPr>
          <w:rFonts w:asciiTheme="majorBidi" w:hAnsiTheme="majorBidi"/>
          <w:b/>
          <w:bCs/>
        </w:rPr>
      </w:pPr>
    </w:p>
    <w:p w14:paraId="4EABAF77" w14:textId="77777777" w:rsidR="005E4235" w:rsidRDefault="005E4235" w:rsidP="004519EE">
      <w:pPr>
        <w:tabs>
          <w:tab w:val="center" w:pos="8222"/>
        </w:tabs>
        <w:jc w:val="left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</w:rPr>
        <w:tab/>
      </w:r>
      <w:r w:rsidRPr="00606212">
        <w:rPr>
          <w:rFonts w:asciiTheme="majorBidi" w:hAnsiTheme="majorBidi"/>
          <w:b/>
          <w:bCs/>
          <w:cs/>
        </w:rPr>
        <w:t>หน้า</w:t>
      </w:r>
    </w:p>
    <w:p w14:paraId="2B7758ED" w14:textId="77777777" w:rsidR="005E4235" w:rsidRPr="00606212" w:rsidRDefault="005E4235" w:rsidP="004519EE">
      <w:pPr>
        <w:tabs>
          <w:tab w:val="center" w:pos="8222"/>
        </w:tabs>
        <w:jc w:val="left"/>
        <w:rPr>
          <w:rFonts w:asciiTheme="majorBidi" w:hAnsiTheme="majorBidi"/>
          <w:b/>
          <w:bCs/>
        </w:rPr>
      </w:pPr>
    </w:p>
    <w:p w14:paraId="1C9B36C5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บทคัดย่อภาษาไทย</w:t>
      </w:r>
      <w:r w:rsidRPr="00606212">
        <w:rPr>
          <w:rFonts w:asciiTheme="majorBidi" w:hAnsiTheme="majorBidi"/>
          <w:cs/>
        </w:rPr>
        <w:tab/>
        <w:t>ข</w:t>
      </w:r>
    </w:p>
    <w:p w14:paraId="0990DFAA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  <w:r>
        <w:rPr>
          <w:rFonts w:asciiTheme="majorBidi" w:hAnsiTheme="majorBidi"/>
          <w:cs/>
        </w:rPr>
        <w:t>บทคัดย่อภาษาอังกฤษ</w:t>
      </w:r>
      <w:r>
        <w:rPr>
          <w:rFonts w:asciiTheme="majorBidi" w:hAnsiTheme="majorBidi"/>
          <w:cs/>
        </w:rPr>
        <w:tab/>
      </w:r>
      <w:r>
        <w:rPr>
          <w:rFonts w:asciiTheme="majorBidi" w:hAnsiTheme="majorBidi" w:hint="cs"/>
          <w:cs/>
        </w:rPr>
        <w:t>ค</w:t>
      </w:r>
    </w:p>
    <w:p w14:paraId="15E123CC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กิตติกรรมประกาศ</w:t>
      </w:r>
      <w:r w:rsidRPr="00606212">
        <w:rPr>
          <w:rFonts w:asciiTheme="majorBidi" w:hAnsiTheme="majorBidi"/>
          <w:cs/>
        </w:rPr>
        <w:tab/>
      </w:r>
      <w:r>
        <w:rPr>
          <w:rFonts w:asciiTheme="majorBidi" w:hAnsiTheme="majorBidi" w:hint="cs"/>
          <w:cs/>
        </w:rPr>
        <w:t>ง</w:t>
      </w:r>
    </w:p>
    <w:p w14:paraId="792714EF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สารบัญ</w:t>
      </w:r>
      <w:r w:rsidRPr="00606212">
        <w:rPr>
          <w:rFonts w:asciiTheme="majorBidi" w:hAnsiTheme="majorBidi"/>
          <w:cs/>
        </w:rPr>
        <w:tab/>
      </w:r>
      <w:r>
        <w:rPr>
          <w:rFonts w:asciiTheme="majorBidi" w:hAnsiTheme="majorBidi" w:hint="cs"/>
          <w:cs/>
        </w:rPr>
        <w:t>จ</w:t>
      </w:r>
    </w:p>
    <w:p w14:paraId="6B5B0E21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  <w:cs/>
        </w:rPr>
      </w:pPr>
      <w:r w:rsidRPr="00606212">
        <w:rPr>
          <w:rFonts w:asciiTheme="majorBidi" w:hAnsiTheme="majorBidi"/>
          <w:cs/>
        </w:rPr>
        <w:t>รายการตาราง</w:t>
      </w:r>
      <w:r w:rsidRPr="00606212">
        <w:rPr>
          <w:rFonts w:asciiTheme="majorBidi" w:hAnsiTheme="majorBidi"/>
          <w:cs/>
        </w:rPr>
        <w:tab/>
      </w:r>
      <w:r>
        <w:rPr>
          <w:rFonts w:asciiTheme="majorBidi" w:hAnsiTheme="majorBidi"/>
          <w:cs/>
        </w:rPr>
        <w:t>ช</w:t>
      </w:r>
    </w:p>
    <w:p w14:paraId="1F3A0B31" w14:textId="77777777" w:rsidR="005E4235" w:rsidRPr="00606212" w:rsidRDefault="005E4235" w:rsidP="004519EE">
      <w:pPr>
        <w:tabs>
          <w:tab w:val="center" w:pos="8222"/>
          <w:tab w:val="right" w:pos="8504"/>
        </w:tabs>
        <w:jc w:val="both"/>
        <w:rPr>
          <w:rFonts w:asciiTheme="majorBidi" w:hAnsiTheme="majorBidi"/>
          <w:cs/>
        </w:rPr>
      </w:pPr>
      <w:r w:rsidRPr="00606212">
        <w:rPr>
          <w:rFonts w:asciiTheme="majorBidi" w:hAnsiTheme="majorBidi"/>
          <w:cs/>
        </w:rPr>
        <w:t>รายการรูปประกอบ</w:t>
      </w:r>
      <w:r w:rsidRPr="00606212">
        <w:rPr>
          <w:rFonts w:asciiTheme="majorBidi" w:hAnsiTheme="majorBidi"/>
          <w:cs/>
        </w:rPr>
        <w:tab/>
      </w:r>
      <w:r>
        <w:rPr>
          <w:rFonts w:asciiTheme="majorBidi" w:hAnsiTheme="majorBidi"/>
          <w:cs/>
        </w:rPr>
        <w:t>ซ</w:t>
      </w:r>
    </w:p>
    <w:p w14:paraId="10CC0C61" w14:textId="77777777" w:rsidR="005E4235" w:rsidRPr="00606212" w:rsidRDefault="005E4235" w:rsidP="004519EE">
      <w:pPr>
        <w:tabs>
          <w:tab w:val="center" w:pos="8222"/>
        </w:tabs>
        <w:ind w:left="357" w:hanging="357"/>
        <w:jc w:val="left"/>
        <w:rPr>
          <w:rFonts w:asciiTheme="majorBidi" w:hAnsiTheme="majorBidi"/>
        </w:rPr>
      </w:pPr>
    </w:p>
    <w:p w14:paraId="7F0393D7" w14:textId="77777777" w:rsidR="005E4235" w:rsidRPr="00606212" w:rsidRDefault="005E4235" w:rsidP="004519EE">
      <w:pPr>
        <w:tabs>
          <w:tab w:val="center" w:pos="8222"/>
        </w:tabs>
        <w:ind w:left="357" w:hanging="357"/>
        <w:jc w:val="left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บทที่</w:t>
      </w:r>
    </w:p>
    <w:p w14:paraId="474B9E8F" w14:textId="4D80807E" w:rsidR="005E4235" w:rsidRPr="00606212" w:rsidRDefault="005E4235" w:rsidP="004519EE">
      <w:pPr>
        <w:tabs>
          <w:tab w:val="center" w:pos="8222"/>
        </w:tabs>
        <w:ind w:left="426" w:hanging="426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1</w:t>
      </w:r>
      <w:r w:rsidRPr="00606212">
        <w:rPr>
          <w:rFonts w:asciiTheme="majorBidi" w:hAnsiTheme="majorBidi"/>
          <w:b/>
          <w:bCs/>
          <w:cs/>
        </w:rPr>
        <w:tab/>
        <w:t>บทนำ</w:t>
      </w:r>
      <w:r w:rsidRPr="00606212">
        <w:rPr>
          <w:rFonts w:asciiTheme="majorBidi" w:hAnsiTheme="majorBidi"/>
          <w:b/>
          <w:bCs/>
          <w:cs/>
        </w:rPr>
        <w:tab/>
      </w:r>
      <w:r w:rsidR="00457AFC" w:rsidRPr="00457AFC">
        <w:rPr>
          <w:b/>
          <w:bCs/>
        </w:rPr>
        <w:t>xxx</w:t>
      </w:r>
    </w:p>
    <w:p w14:paraId="7C8E0DB4" w14:textId="09FF48D4" w:rsidR="005E4235" w:rsidRDefault="00C62472" w:rsidP="004519EE">
      <w:pPr>
        <w:tabs>
          <w:tab w:val="center" w:pos="8222"/>
        </w:tabs>
        <w:ind w:left="851" w:hanging="425"/>
      </w:pPr>
      <w:r>
        <w:rPr>
          <w:cs/>
        </w:rPr>
        <w:t>1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 w:rsidR="005E4235">
        <w:rPr>
          <w:cs/>
        </w:rPr>
        <w:tab/>
      </w:r>
      <w:r w:rsidR="00457AFC">
        <w:t>xxx</w:t>
      </w:r>
    </w:p>
    <w:p w14:paraId="1A24F0BB" w14:textId="54702034" w:rsidR="00C62472" w:rsidRDefault="00C62472" w:rsidP="004519EE">
      <w:pPr>
        <w:tabs>
          <w:tab w:val="center" w:pos="8222"/>
        </w:tabs>
        <w:ind w:left="851" w:hanging="425"/>
      </w:pPr>
      <w:r>
        <w:rPr>
          <w:cs/>
        </w:rPr>
        <w:t>1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 w:rsidR="00457AFC">
        <w:t>xxx</w:t>
      </w:r>
    </w:p>
    <w:p w14:paraId="1633E404" w14:textId="77777777" w:rsidR="00C62472" w:rsidRPr="00C62472" w:rsidRDefault="00C62472" w:rsidP="004519EE">
      <w:pPr>
        <w:tabs>
          <w:tab w:val="center" w:pos="8222"/>
        </w:tabs>
        <w:ind w:left="851" w:hanging="425"/>
      </w:pPr>
    </w:p>
    <w:p w14:paraId="70B0AF71" w14:textId="1987999E" w:rsidR="005E4235" w:rsidRDefault="005E4235" w:rsidP="004519EE">
      <w:pPr>
        <w:tabs>
          <w:tab w:val="center" w:pos="8222"/>
        </w:tabs>
        <w:ind w:left="426" w:hanging="426"/>
        <w:rPr>
          <w:rFonts w:asciiTheme="majorBidi" w:hAnsiTheme="majorBidi"/>
        </w:rPr>
      </w:pPr>
      <w:r w:rsidRPr="00606212">
        <w:rPr>
          <w:rFonts w:asciiTheme="majorBidi" w:hAnsiTheme="majorBidi"/>
          <w:b/>
          <w:bCs/>
          <w:cs/>
        </w:rPr>
        <w:t>2</w:t>
      </w:r>
      <w:r w:rsidRPr="00606212">
        <w:rPr>
          <w:rFonts w:asciiTheme="majorBidi" w:hAnsiTheme="majorBidi"/>
          <w:b/>
          <w:bCs/>
          <w:cs/>
        </w:rPr>
        <w:tab/>
      </w:r>
      <w:r w:rsidRPr="001E54D4">
        <w:rPr>
          <w:rFonts w:asciiTheme="majorBidi" w:hAnsiTheme="majorBidi"/>
          <w:b/>
          <w:bCs/>
          <w:cs/>
        </w:rPr>
        <w:t>ทฤษฎี</w:t>
      </w:r>
      <w:r w:rsidR="00AD5783">
        <w:rPr>
          <w:rFonts w:asciiTheme="majorBidi" w:hAnsiTheme="majorBidi" w:hint="cs"/>
          <w:b/>
          <w:bCs/>
          <w:cs/>
        </w:rPr>
        <w:t>/ งานวิจัยที่เกี่ยวข้อง</w:t>
      </w:r>
      <w:r>
        <w:rPr>
          <w:rFonts w:asciiTheme="majorBidi" w:hAnsiTheme="majorBidi"/>
          <w:b/>
          <w:bCs/>
          <w:cs/>
        </w:rPr>
        <w:tab/>
      </w:r>
      <w:r w:rsidR="00457AFC">
        <w:rPr>
          <w:rFonts w:asciiTheme="majorBidi" w:hAnsiTheme="majorBidi"/>
          <w:b/>
          <w:bCs/>
        </w:rPr>
        <w:t>xxx</w:t>
      </w:r>
    </w:p>
    <w:p w14:paraId="2B4A3D3A" w14:textId="443D44D9" w:rsidR="00AD5783" w:rsidRDefault="00AD5783" w:rsidP="004519EE">
      <w:pPr>
        <w:tabs>
          <w:tab w:val="center" w:pos="8222"/>
        </w:tabs>
        <w:ind w:left="851" w:hanging="425"/>
      </w:pPr>
      <w:r>
        <w:rPr>
          <w:cs/>
        </w:rPr>
        <w:t>2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 w:rsidR="00457AFC">
        <w:t>xxx</w:t>
      </w:r>
    </w:p>
    <w:p w14:paraId="5A1BA0E0" w14:textId="403AB54C" w:rsidR="00AD5783" w:rsidRDefault="00AD5783" w:rsidP="004519EE">
      <w:pPr>
        <w:tabs>
          <w:tab w:val="center" w:pos="8222"/>
        </w:tabs>
        <w:ind w:left="851" w:hanging="425"/>
      </w:pPr>
      <w:r>
        <w:rPr>
          <w:cs/>
        </w:rPr>
        <w:t>2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 w:rsidR="00457AFC">
        <w:t>xxx</w:t>
      </w:r>
    </w:p>
    <w:p w14:paraId="367A1FE8" w14:textId="77777777" w:rsidR="005E4235" w:rsidRPr="00560EEE" w:rsidRDefault="005E4235" w:rsidP="004519EE">
      <w:pPr>
        <w:tabs>
          <w:tab w:val="center" w:pos="8222"/>
        </w:tabs>
        <w:ind w:left="357" w:hanging="357"/>
        <w:jc w:val="left"/>
        <w:rPr>
          <w:rFonts w:asciiTheme="majorBidi" w:hAnsiTheme="majorBidi"/>
        </w:rPr>
      </w:pPr>
    </w:p>
    <w:p w14:paraId="0626E35F" w14:textId="4C662C94" w:rsidR="005E4235" w:rsidRPr="00606212" w:rsidRDefault="005E4235" w:rsidP="004519EE">
      <w:pPr>
        <w:tabs>
          <w:tab w:val="center" w:pos="8222"/>
        </w:tabs>
        <w:ind w:left="426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3</w:t>
      </w:r>
      <w:r>
        <w:rPr>
          <w:rFonts w:asciiTheme="majorBidi" w:hAnsiTheme="majorBidi"/>
          <w:b/>
          <w:bCs/>
          <w:cs/>
        </w:rPr>
        <w:tab/>
      </w:r>
      <w:r w:rsidR="008C6460">
        <w:rPr>
          <w:rFonts w:asciiTheme="majorBidi" w:hAnsiTheme="majorBidi" w:hint="cs"/>
          <w:b/>
          <w:bCs/>
          <w:cs/>
        </w:rPr>
        <w:t>วิธีการทดลอง</w:t>
      </w:r>
      <w:r w:rsidR="0040281B">
        <w:rPr>
          <w:rFonts w:asciiTheme="majorBidi" w:hAnsiTheme="majorBidi" w:hint="cs"/>
          <w:b/>
          <w:bCs/>
          <w:cs/>
        </w:rPr>
        <w:t>/วิจัย</w:t>
      </w:r>
      <w:r>
        <w:rPr>
          <w:rFonts w:asciiTheme="majorBidi" w:hAnsiTheme="majorBidi"/>
          <w:b/>
          <w:bCs/>
          <w:cs/>
        </w:rPr>
        <w:tab/>
      </w:r>
      <w:r w:rsidR="00457AFC" w:rsidRPr="00457AFC">
        <w:rPr>
          <w:b/>
          <w:bCs/>
        </w:rPr>
        <w:t>xxx</w:t>
      </w:r>
    </w:p>
    <w:p w14:paraId="2EE79FF0" w14:textId="694DCCF2" w:rsidR="00457AFC" w:rsidRDefault="00457AFC" w:rsidP="004519EE">
      <w:pPr>
        <w:tabs>
          <w:tab w:val="center" w:pos="8222"/>
        </w:tabs>
        <w:ind w:left="851" w:hanging="425"/>
      </w:pPr>
      <w:r>
        <w:rPr>
          <w:cs/>
        </w:rPr>
        <w:t>3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06EF8558" w14:textId="1A7A3D0E" w:rsidR="00457AFC" w:rsidRDefault="00457AFC" w:rsidP="004519EE">
      <w:pPr>
        <w:tabs>
          <w:tab w:val="center" w:pos="8222"/>
        </w:tabs>
        <w:ind w:left="851" w:hanging="425"/>
      </w:pPr>
      <w:r>
        <w:rPr>
          <w:cs/>
        </w:rPr>
        <w:t>3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565FA1C4" w14:textId="77777777" w:rsidR="00457AFC" w:rsidRPr="00457AFC" w:rsidRDefault="00457AFC" w:rsidP="004519EE">
      <w:pPr>
        <w:tabs>
          <w:tab w:val="center" w:pos="8222"/>
        </w:tabs>
        <w:ind w:left="357" w:hanging="357"/>
        <w:rPr>
          <w:rFonts w:asciiTheme="majorBidi" w:hAnsiTheme="majorBidi"/>
        </w:rPr>
      </w:pPr>
    </w:p>
    <w:p w14:paraId="53E30E48" w14:textId="612465E7" w:rsidR="00457AFC" w:rsidRPr="00606212" w:rsidRDefault="00457AFC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4</w:t>
      </w:r>
      <w:r>
        <w:rPr>
          <w:rFonts w:asciiTheme="majorBidi" w:hAnsiTheme="majorBidi"/>
          <w:b/>
          <w:bCs/>
          <w:cs/>
        </w:rPr>
        <w:tab/>
      </w:r>
      <w:r w:rsidRPr="00F46FE4">
        <w:rPr>
          <w:rFonts w:asciiTheme="majorBidi" w:hAnsiTheme="majorBidi"/>
          <w:b/>
          <w:bCs/>
          <w:cs/>
        </w:rPr>
        <w:t>ผลการ</w:t>
      </w:r>
      <w:r w:rsidR="0040281B">
        <w:rPr>
          <w:rFonts w:asciiTheme="majorBidi" w:hAnsiTheme="majorBidi" w:hint="cs"/>
          <w:b/>
          <w:bCs/>
          <w:cs/>
        </w:rPr>
        <w:t>ทดลอง/วิจัย</w:t>
      </w:r>
      <w:r>
        <w:rPr>
          <w:rFonts w:asciiTheme="majorBidi" w:hAnsiTheme="majorBidi"/>
          <w:b/>
          <w:bCs/>
          <w:cs/>
        </w:rPr>
        <w:tab/>
      </w:r>
      <w:r>
        <w:rPr>
          <w:rFonts w:asciiTheme="majorBidi" w:hAnsiTheme="majorBidi"/>
          <w:b/>
          <w:bCs/>
        </w:rPr>
        <w:t>xxx</w:t>
      </w:r>
    </w:p>
    <w:p w14:paraId="3512B79E" w14:textId="0154FC26" w:rsidR="00457AFC" w:rsidRDefault="00457AFC" w:rsidP="004519EE">
      <w:pPr>
        <w:tabs>
          <w:tab w:val="center" w:pos="8222"/>
        </w:tabs>
        <w:ind w:left="851" w:hanging="425"/>
      </w:pPr>
      <w:r>
        <w:rPr>
          <w:cs/>
        </w:rPr>
        <w:t>4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2CDECF14" w14:textId="58A62182" w:rsidR="005E4235" w:rsidRPr="0040281B" w:rsidRDefault="00457AFC" w:rsidP="004519EE">
      <w:pPr>
        <w:tabs>
          <w:tab w:val="center" w:pos="8222"/>
        </w:tabs>
        <w:ind w:left="851" w:hanging="425"/>
      </w:pPr>
      <w:r>
        <w:rPr>
          <w:cs/>
        </w:rPr>
        <w:t>4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7ABAF9E5" w14:textId="77777777" w:rsidR="005E4235" w:rsidRDefault="005E4235" w:rsidP="004519EE">
      <w:pPr>
        <w:ind w:left="357" w:hanging="357"/>
        <w:jc w:val="left"/>
        <w:rPr>
          <w:rFonts w:asciiTheme="majorBidi" w:hAnsiTheme="majorBidi"/>
          <w:b/>
          <w:bCs/>
          <w:cs/>
        </w:rPr>
      </w:pPr>
      <w:r>
        <w:rPr>
          <w:rFonts w:asciiTheme="majorBidi" w:hAnsiTheme="majorBidi"/>
          <w:b/>
          <w:bCs/>
          <w:cs/>
        </w:rPr>
        <w:br w:type="page"/>
      </w:r>
    </w:p>
    <w:p w14:paraId="7211B8E7" w14:textId="77777777" w:rsidR="005E4235" w:rsidRDefault="005E4235" w:rsidP="004519EE">
      <w:pPr>
        <w:ind w:left="357" w:hanging="357"/>
        <w:jc w:val="center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lastRenderedPageBreak/>
        <w:t>สารบัญ</w:t>
      </w:r>
      <w:r>
        <w:rPr>
          <w:rFonts w:asciiTheme="majorBidi" w:hAnsiTheme="majorBidi" w:hint="cs"/>
          <w:b/>
          <w:bCs/>
          <w:cs/>
        </w:rPr>
        <w:t xml:space="preserve"> </w:t>
      </w:r>
      <w:r w:rsidRPr="00606212">
        <w:rPr>
          <w:rFonts w:asciiTheme="majorBidi" w:hAnsiTheme="majorBidi"/>
          <w:b/>
          <w:bCs/>
          <w:cs/>
        </w:rPr>
        <w:t>(ต่อ)</w:t>
      </w:r>
    </w:p>
    <w:p w14:paraId="2CEF79B8" w14:textId="77777777" w:rsidR="005E4235" w:rsidRPr="00606212" w:rsidRDefault="005E4235" w:rsidP="004519EE">
      <w:pPr>
        <w:jc w:val="right"/>
      </w:pPr>
    </w:p>
    <w:p w14:paraId="7A1D4ECC" w14:textId="77777777" w:rsidR="005E4235" w:rsidRDefault="005E4235" w:rsidP="004519EE">
      <w:pPr>
        <w:tabs>
          <w:tab w:val="center" w:pos="8222"/>
        </w:tabs>
        <w:ind w:left="714" w:hanging="357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cs/>
        </w:rPr>
        <w:tab/>
      </w:r>
      <w:r w:rsidRPr="00606212">
        <w:rPr>
          <w:rFonts w:asciiTheme="majorBidi" w:hAnsiTheme="majorBidi"/>
          <w:cs/>
        </w:rPr>
        <w:tab/>
      </w:r>
      <w:r w:rsidRPr="00606212">
        <w:rPr>
          <w:rFonts w:asciiTheme="majorBidi" w:hAnsiTheme="majorBidi"/>
          <w:b/>
          <w:bCs/>
          <w:cs/>
        </w:rPr>
        <w:t>หน้า</w:t>
      </w:r>
    </w:p>
    <w:p w14:paraId="10CF4A27" w14:textId="77777777" w:rsidR="005E4235" w:rsidRDefault="005E4235" w:rsidP="004519EE">
      <w:pPr>
        <w:tabs>
          <w:tab w:val="center" w:pos="8222"/>
        </w:tabs>
        <w:jc w:val="right"/>
        <w:rPr>
          <w:rFonts w:asciiTheme="majorBidi" w:hAnsiTheme="majorBidi"/>
        </w:rPr>
      </w:pPr>
    </w:p>
    <w:p w14:paraId="7B5C7EF3" w14:textId="64CC480C" w:rsidR="005E4235" w:rsidRPr="00606212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5</w:t>
      </w:r>
      <w:r w:rsidRPr="00606212">
        <w:rPr>
          <w:rFonts w:asciiTheme="majorBidi" w:hAnsiTheme="majorBidi"/>
          <w:b/>
          <w:bCs/>
        </w:rPr>
        <w:tab/>
      </w:r>
      <w:r w:rsidRPr="00F46FE4">
        <w:rPr>
          <w:rFonts w:asciiTheme="majorBidi" w:hAnsiTheme="majorBidi"/>
          <w:b/>
          <w:bCs/>
          <w:cs/>
        </w:rPr>
        <w:t>สรุป</w:t>
      </w:r>
      <w:r>
        <w:rPr>
          <w:rFonts w:asciiTheme="majorBidi" w:hAnsiTheme="majorBidi"/>
          <w:b/>
          <w:bCs/>
          <w:cs/>
        </w:rPr>
        <w:tab/>
      </w:r>
      <w:r w:rsidR="007E2798">
        <w:rPr>
          <w:rFonts w:asciiTheme="majorBidi" w:hAnsiTheme="majorBidi"/>
          <w:b/>
          <w:bCs/>
        </w:rPr>
        <w:t>xxx</w:t>
      </w:r>
    </w:p>
    <w:p w14:paraId="37F7F11A" w14:textId="35E51602" w:rsidR="007E2798" w:rsidRDefault="007E2798" w:rsidP="004519EE">
      <w:pPr>
        <w:tabs>
          <w:tab w:val="center" w:pos="8222"/>
        </w:tabs>
        <w:ind w:left="851" w:hanging="425"/>
      </w:pPr>
      <w:r>
        <w:t>5</w:t>
      </w:r>
      <w:r>
        <w:rPr>
          <w:cs/>
        </w:rPr>
        <w:t>.1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3DE95294" w14:textId="3BE3A04B" w:rsidR="007E2798" w:rsidRPr="0040281B" w:rsidRDefault="007E2798" w:rsidP="004519EE">
      <w:pPr>
        <w:tabs>
          <w:tab w:val="center" w:pos="8222"/>
        </w:tabs>
        <w:ind w:left="851" w:hanging="425"/>
      </w:pPr>
      <w:r>
        <w:t>5</w:t>
      </w:r>
      <w:r>
        <w:rPr>
          <w:cs/>
        </w:rPr>
        <w:t>.2</w:t>
      </w:r>
      <w:r>
        <w:rPr>
          <w:cs/>
        </w:rPr>
        <w:tab/>
      </w:r>
      <w:r>
        <w:rPr>
          <w:rFonts w:hint="cs"/>
          <w:cs/>
        </w:rPr>
        <w:t>ชื่อหัวข้อ</w:t>
      </w:r>
      <w:r>
        <w:rPr>
          <w:cs/>
        </w:rPr>
        <w:tab/>
      </w:r>
      <w:r>
        <w:t>xxx</w:t>
      </w:r>
    </w:p>
    <w:p w14:paraId="09828689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</w:rPr>
      </w:pPr>
    </w:p>
    <w:p w14:paraId="6F6FF588" w14:textId="5739E335" w:rsidR="005E4235" w:rsidRPr="00606212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เอกสารอ้างอิง</w:t>
      </w:r>
      <w:r>
        <w:rPr>
          <w:rFonts w:asciiTheme="majorBidi" w:hAnsiTheme="majorBidi"/>
          <w:b/>
          <w:bCs/>
          <w:cs/>
        </w:rPr>
        <w:tab/>
      </w:r>
      <w:r w:rsidR="00DF2BBD">
        <w:rPr>
          <w:rFonts w:asciiTheme="majorBidi" w:hAnsiTheme="majorBidi"/>
          <w:b/>
          <w:bCs/>
        </w:rPr>
        <w:t>xxx</w:t>
      </w:r>
    </w:p>
    <w:p w14:paraId="352B525A" w14:textId="77777777" w:rsidR="005E4235" w:rsidRPr="007E2798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</w:rPr>
      </w:pPr>
    </w:p>
    <w:p w14:paraId="5A03088E" w14:textId="434D6764" w:rsidR="005E4235" w:rsidRPr="00606212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ภาคผนวก</w:t>
      </w:r>
      <w:r>
        <w:rPr>
          <w:rFonts w:asciiTheme="majorBidi" w:hAnsiTheme="majorBidi"/>
          <w:b/>
          <w:bCs/>
        </w:rPr>
        <w:tab/>
      </w:r>
      <w:r w:rsidR="00DF2BBD">
        <w:rPr>
          <w:rFonts w:asciiTheme="majorBidi" w:hAnsiTheme="majorBidi"/>
          <w:b/>
          <w:bCs/>
        </w:rPr>
        <w:t>xxx</w:t>
      </w:r>
    </w:p>
    <w:p w14:paraId="416C22D3" w14:textId="2C5B8DF2" w:rsidR="005E4235" w:rsidRDefault="005E4235" w:rsidP="004519EE">
      <w:pPr>
        <w:tabs>
          <w:tab w:val="center" w:pos="8222"/>
        </w:tabs>
        <w:ind w:left="851" w:hanging="425"/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t>ก</w:t>
      </w:r>
      <w:r w:rsidRPr="00606212">
        <w:rPr>
          <w:rFonts w:asciiTheme="majorBidi" w:hAnsiTheme="majorBidi"/>
          <w:cs/>
        </w:rPr>
        <w:tab/>
      </w:r>
      <w:r w:rsidR="00DF2BBD">
        <w:rPr>
          <w:rFonts w:hint="cs"/>
          <w:cs/>
        </w:rPr>
        <w:t>ชื่อหัวข้อ</w:t>
      </w:r>
      <w:r>
        <w:rPr>
          <w:rFonts w:asciiTheme="majorBidi" w:hAnsiTheme="majorBidi"/>
          <w:cs/>
        </w:rPr>
        <w:tab/>
      </w:r>
      <w:r w:rsidR="00DF2BBD">
        <w:rPr>
          <w:rFonts w:asciiTheme="majorBidi" w:hAnsiTheme="majorBidi"/>
        </w:rPr>
        <w:t>xxx</w:t>
      </w:r>
    </w:p>
    <w:p w14:paraId="7848DC1C" w14:textId="6B313CB3" w:rsidR="00DF2BBD" w:rsidRPr="00606212" w:rsidRDefault="00DF2BBD" w:rsidP="004519EE">
      <w:pPr>
        <w:tabs>
          <w:tab w:val="center" w:pos="8222"/>
        </w:tabs>
        <w:ind w:left="851" w:hanging="425"/>
        <w:rPr>
          <w:rFonts w:asciiTheme="majorBidi" w:hAnsiTheme="majorBidi"/>
        </w:rPr>
      </w:pPr>
      <w:r>
        <w:rPr>
          <w:rFonts w:asciiTheme="majorBidi" w:hAnsiTheme="majorBidi" w:hint="cs"/>
          <w:cs/>
        </w:rPr>
        <w:t>ข</w:t>
      </w:r>
      <w:r w:rsidRPr="00606212">
        <w:rPr>
          <w:rFonts w:asciiTheme="majorBidi" w:hAnsiTheme="majorBidi"/>
          <w:cs/>
        </w:rPr>
        <w:tab/>
      </w:r>
      <w:r>
        <w:rPr>
          <w:rFonts w:hint="cs"/>
          <w:cs/>
        </w:rPr>
        <w:t>ชื่อหัวข้อ</w:t>
      </w:r>
      <w:r>
        <w:rPr>
          <w:rFonts w:asciiTheme="majorBidi" w:hAnsiTheme="majorBidi"/>
          <w:cs/>
        </w:rPr>
        <w:tab/>
      </w:r>
      <w:r>
        <w:rPr>
          <w:rFonts w:asciiTheme="majorBidi" w:hAnsiTheme="majorBidi"/>
        </w:rPr>
        <w:t>xxx</w:t>
      </w:r>
    </w:p>
    <w:p w14:paraId="6C80E06D" w14:textId="77777777" w:rsidR="005E4235" w:rsidRPr="00606212" w:rsidRDefault="005E4235" w:rsidP="004519EE">
      <w:pPr>
        <w:tabs>
          <w:tab w:val="center" w:pos="8222"/>
        </w:tabs>
        <w:rPr>
          <w:cs/>
        </w:rPr>
      </w:pPr>
    </w:p>
    <w:p w14:paraId="272EA564" w14:textId="44F546E9" w:rsidR="005E4235" w:rsidRPr="00606212" w:rsidRDefault="005E4235" w:rsidP="004519EE">
      <w:pPr>
        <w:tabs>
          <w:tab w:val="center" w:pos="8222"/>
        </w:tabs>
        <w:ind w:left="357" w:hanging="357"/>
        <w:rPr>
          <w:rFonts w:asciiTheme="majorBidi" w:hAnsiTheme="majorBidi"/>
          <w:b/>
          <w:bCs/>
        </w:rPr>
      </w:pPr>
      <w:r>
        <w:rPr>
          <w:rFonts w:asciiTheme="majorBidi" w:hAnsiTheme="majorBidi"/>
          <w:b/>
          <w:bCs/>
          <w:cs/>
        </w:rPr>
        <w:t>ประวัติผู้วิจัย</w:t>
      </w:r>
      <w:r>
        <w:rPr>
          <w:rFonts w:asciiTheme="majorBidi" w:hAnsiTheme="majorBidi"/>
          <w:b/>
          <w:bCs/>
          <w:cs/>
        </w:rPr>
        <w:tab/>
      </w:r>
      <w:r w:rsidR="00DF2BBD">
        <w:rPr>
          <w:rFonts w:asciiTheme="majorBidi" w:hAnsiTheme="majorBidi"/>
          <w:b/>
          <w:bCs/>
        </w:rPr>
        <w:t>xxx</w:t>
      </w:r>
    </w:p>
    <w:p w14:paraId="438BC778" w14:textId="77777777" w:rsidR="005E4235" w:rsidRPr="00606212" w:rsidRDefault="005E4235" w:rsidP="004519EE">
      <w:pPr>
        <w:tabs>
          <w:tab w:val="center" w:pos="8222"/>
        </w:tabs>
        <w:jc w:val="left"/>
        <w:rPr>
          <w:rFonts w:asciiTheme="majorBidi" w:hAnsiTheme="majorBidi"/>
        </w:rPr>
      </w:pPr>
      <w:r w:rsidRPr="00606212">
        <w:rPr>
          <w:rFonts w:asciiTheme="majorBidi" w:hAnsiTheme="majorBidi"/>
          <w:cs/>
        </w:rPr>
        <w:br w:type="page"/>
      </w:r>
    </w:p>
    <w:p w14:paraId="64700DC6" w14:textId="77777777" w:rsidR="005E4235" w:rsidRDefault="005E4235" w:rsidP="004519EE">
      <w:pPr>
        <w:tabs>
          <w:tab w:val="left" w:pos="7938"/>
        </w:tabs>
        <w:ind w:left="357" w:hanging="357"/>
        <w:jc w:val="center"/>
        <w:rPr>
          <w:rFonts w:asciiTheme="majorBidi" w:hAnsiTheme="majorBidi"/>
        </w:rPr>
      </w:pPr>
      <w:r w:rsidRPr="00606212">
        <w:rPr>
          <w:rFonts w:asciiTheme="majorBidi" w:hAnsiTheme="majorBidi"/>
          <w:b/>
          <w:bCs/>
          <w:cs/>
        </w:rPr>
        <w:lastRenderedPageBreak/>
        <w:t>รายการตาราง</w:t>
      </w:r>
    </w:p>
    <w:p w14:paraId="39CD5433" w14:textId="77777777" w:rsidR="005E4235" w:rsidRPr="00606212" w:rsidRDefault="005E4235" w:rsidP="004519EE">
      <w:pPr>
        <w:tabs>
          <w:tab w:val="left" w:pos="7938"/>
        </w:tabs>
        <w:ind w:left="357" w:hanging="357"/>
        <w:jc w:val="center"/>
        <w:rPr>
          <w:rFonts w:asciiTheme="majorBidi" w:hAnsiTheme="majorBidi"/>
          <w:cs/>
        </w:rPr>
      </w:pPr>
    </w:p>
    <w:p w14:paraId="1523F841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ตาราง</w:t>
      </w:r>
      <w:r w:rsidRPr="00606212">
        <w:rPr>
          <w:rFonts w:asciiTheme="majorBidi" w:hAnsiTheme="majorBidi"/>
          <w:b/>
          <w:bCs/>
          <w:cs/>
        </w:rPr>
        <w:tab/>
        <w:t>หน้า</w:t>
      </w:r>
    </w:p>
    <w:p w14:paraId="1FF79348" w14:textId="77777777" w:rsidR="005E4235" w:rsidRPr="00606212" w:rsidRDefault="005E4235" w:rsidP="004519EE">
      <w:pPr>
        <w:tabs>
          <w:tab w:val="center" w:pos="8222"/>
        </w:tabs>
        <w:jc w:val="left"/>
        <w:rPr>
          <w:rFonts w:asciiTheme="majorBidi" w:hAnsiTheme="majorBidi"/>
          <w:szCs w:val="40"/>
        </w:rPr>
      </w:pPr>
    </w:p>
    <w:p w14:paraId="77D9F770" w14:textId="77777777" w:rsidR="005E4235" w:rsidRPr="000D0D01" w:rsidRDefault="005E4235" w:rsidP="004519EE">
      <w:pPr>
        <w:tabs>
          <w:tab w:val="left" w:pos="567"/>
          <w:tab w:val="center" w:pos="8222"/>
        </w:tabs>
        <w:ind w:left="567" w:hanging="567"/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2.1</w:t>
      </w:r>
      <w:r w:rsidRPr="000D0D01">
        <w:rPr>
          <w:rFonts w:asciiTheme="majorBidi" w:hAnsiTheme="majorBidi"/>
          <w:cs/>
        </w:rPr>
        <w:tab/>
        <w:t>ประเภทของเสียที่โรงงานผู้ก่อกำเนิดจะต้องแจ้งและขออนุญาตต่อหน่วยงาน</w:t>
      </w:r>
      <w:r w:rsidRPr="000D0D01">
        <w:rPr>
          <w:rFonts w:asciiTheme="majorBidi" w:hAnsiTheme="majorBidi"/>
          <w:cs/>
        </w:rPr>
        <w:tab/>
        <w:t>5</w:t>
      </w:r>
      <w:r>
        <w:rPr>
          <w:rFonts w:asciiTheme="majorBidi" w:hAnsiTheme="majorBidi"/>
          <w:cs/>
        </w:rPr>
        <w:br/>
      </w:r>
      <w:r w:rsidRPr="000D0D01">
        <w:rPr>
          <w:rFonts w:asciiTheme="majorBidi" w:hAnsiTheme="majorBidi"/>
          <w:cs/>
        </w:rPr>
        <w:t>ที่เกี่ยวข้อง</w:t>
      </w:r>
    </w:p>
    <w:p w14:paraId="7FF66C0F" w14:textId="77777777" w:rsidR="005E4235" w:rsidRPr="000D0D01" w:rsidRDefault="005E4235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1</w:t>
      </w:r>
      <w:r w:rsidRPr="000D0D01">
        <w:rPr>
          <w:rFonts w:asciiTheme="majorBidi" w:hAnsiTheme="majorBidi"/>
          <w:cs/>
        </w:rPr>
        <w:tab/>
        <w:t>ข้อมูลการขออนุญาตนำกากอุตสาหกรรมแต่ละชนิดออกนอกโรงงาน (แห่งที่ 1)</w:t>
      </w:r>
      <w:r w:rsidRPr="000D0D01">
        <w:rPr>
          <w:rFonts w:asciiTheme="majorBidi" w:hAnsiTheme="majorBidi"/>
          <w:cs/>
        </w:rPr>
        <w:tab/>
        <w:t>33</w:t>
      </w:r>
    </w:p>
    <w:p w14:paraId="2B9C7CB4" w14:textId="77777777" w:rsidR="005E4235" w:rsidRPr="000D0D01" w:rsidRDefault="005E4235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2</w:t>
      </w:r>
      <w:r w:rsidRPr="000D0D01">
        <w:rPr>
          <w:rFonts w:asciiTheme="majorBidi" w:hAnsiTheme="majorBidi"/>
          <w:cs/>
        </w:rPr>
        <w:tab/>
        <w:t>ข้อมูลการขออนุญาตนำกากอุตสาหกรรมแต่ละชนิดออกนอกโรงงาน (แห่งที่</w:t>
      </w:r>
      <w:r>
        <w:rPr>
          <w:rFonts w:asciiTheme="majorBidi" w:hAnsiTheme="majorBidi" w:hint="cs"/>
          <w:cs/>
        </w:rPr>
        <w:t xml:space="preserve"> </w:t>
      </w:r>
      <w:r w:rsidRPr="000D0D01">
        <w:rPr>
          <w:rFonts w:asciiTheme="majorBidi" w:hAnsiTheme="majorBidi"/>
          <w:cs/>
        </w:rPr>
        <w:t>2)</w:t>
      </w:r>
      <w:r w:rsidRPr="000D0D01">
        <w:rPr>
          <w:rFonts w:asciiTheme="majorBidi" w:hAnsiTheme="majorBidi"/>
          <w:cs/>
        </w:rPr>
        <w:tab/>
        <w:t>44</w:t>
      </w:r>
    </w:p>
    <w:p w14:paraId="2D68C59B" w14:textId="77777777" w:rsidR="005E4235" w:rsidRDefault="005E4235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3</w:t>
      </w:r>
      <w:r w:rsidRPr="000D0D01">
        <w:rPr>
          <w:rFonts w:asciiTheme="majorBidi" w:hAnsiTheme="majorBidi"/>
          <w:cs/>
        </w:rPr>
        <w:tab/>
        <w:t>สรุปรายชื่อกากอุตสาหกรรมทั้งหมดในโรงงานหลอมโลหะ</w:t>
      </w:r>
      <w:r w:rsidRPr="000D0D01">
        <w:rPr>
          <w:rFonts w:asciiTheme="majorBidi" w:hAnsiTheme="majorBidi"/>
          <w:cs/>
        </w:rPr>
        <w:tab/>
        <w:t>49</w:t>
      </w:r>
    </w:p>
    <w:p w14:paraId="27719856" w14:textId="77777777" w:rsidR="005E4235" w:rsidRDefault="005E4235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  <w:cs/>
        </w:rPr>
      </w:pPr>
      <w:r>
        <w:rPr>
          <w:rFonts w:asciiTheme="majorBidi" w:hAnsiTheme="majorBidi" w:hint="cs"/>
          <w:cs/>
        </w:rPr>
        <w:t>ก.1</w:t>
      </w:r>
      <w:r>
        <w:rPr>
          <w:rFonts w:asciiTheme="majorBidi" w:hAnsiTheme="majorBidi" w:hint="cs"/>
          <w:cs/>
        </w:rPr>
        <w:tab/>
        <w:t>รหัสชนิดและประเภทของสิ่งปฏิกูลหรือวัสดุที่ไม่ใช้แล้ว</w:t>
      </w:r>
      <w:r>
        <w:rPr>
          <w:rFonts w:asciiTheme="majorBidi" w:hAnsiTheme="majorBidi" w:hint="cs"/>
          <w:cs/>
        </w:rPr>
        <w:tab/>
        <w:t>58</w:t>
      </w:r>
    </w:p>
    <w:p w14:paraId="3ECBA770" w14:textId="7FF9B953" w:rsidR="00210E93" w:rsidRDefault="005E4235" w:rsidP="004519EE">
      <w:pPr>
        <w:tabs>
          <w:tab w:val="left" w:pos="7938"/>
        </w:tabs>
        <w:ind w:left="357" w:hanging="357"/>
        <w:jc w:val="center"/>
        <w:rPr>
          <w:rFonts w:asciiTheme="majorBidi" w:hAnsiTheme="majorBidi"/>
        </w:rPr>
      </w:pPr>
      <w:r w:rsidRPr="00606212">
        <w:rPr>
          <w:rFonts w:asciiTheme="majorBidi" w:hAnsiTheme="majorBidi"/>
          <w:szCs w:val="40"/>
        </w:rPr>
        <w:br w:type="page"/>
      </w:r>
      <w:commentRangeStart w:id="19"/>
      <w:r w:rsidR="00210E93" w:rsidRPr="00606212">
        <w:rPr>
          <w:rFonts w:asciiTheme="majorBidi" w:hAnsiTheme="majorBidi"/>
          <w:b/>
          <w:bCs/>
          <w:cs/>
        </w:rPr>
        <w:lastRenderedPageBreak/>
        <w:t>รายการตาราง</w:t>
      </w:r>
      <w:r w:rsidR="00210E93">
        <w:rPr>
          <w:rFonts w:asciiTheme="majorBidi" w:hAnsiTheme="majorBidi" w:hint="cs"/>
          <w:b/>
          <w:bCs/>
          <w:cs/>
        </w:rPr>
        <w:t xml:space="preserve"> (ต่อ)</w:t>
      </w:r>
    </w:p>
    <w:p w14:paraId="25E35698" w14:textId="77777777" w:rsidR="00210E93" w:rsidRPr="00606212" w:rsidRDefault="00210E93" w:rsidP="004519EE">
      <w:pPr>
        <w:tabs>
          <w:tab w:val="left" w:pos="7938"/>
        </w:tabs>
        <w:ind w:left="357" w:hanging="357"/>
        <w:jc w:val="center"/>
        <w:rPr>
          <w:rFonts w:asciiTheme="majorBidi" w:hAnsiTheme="majorBidi"/>
          <w:cs/>
        </w:rPr>
      </w:pPr>
    </w:p>
    <w:p w14:paraId="1D7DD612" w14:textId="77777777" w:rsidR="00210E93" w:rsidRPr="00606212" w:rsidRDefault="00210E93" w:rsidP="004519EE">
      <w:pPr>
        <w:tabs>
          <w:tab w:val="center" w:pos="8222"/>
        </w:tabs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ตาราง</w:t>
      </w:r>
      <w:r w:rsidRPr="00606212">
        <w:rPr>
          <w:rFonts w:asciiTheme="majorBidi" w:hAnsiTheme="majorBidi"/>
          <w:b/>
          <w:bCs/>
          <w:cs/>
        </w:rPr>
        <w:tab/>
        <w:t>หน้า</w:t>
      </w:r>
    </w:p>
    <w:p w14:paraId="7F8A23A3" w14:textId="77777777" w:rsidR="00210E93" w:rsidRPr="00606212" w:rsidRDefault="00210E93" w:rsidP="004519EE">
      <w:pPr>
        <w:tabs>
          <w:tab w:val="center" w:pos="8222"/>
        </w:tabs>
        <w:jc w:val="left"/>
        <w:rPr>
          <w:rFonts w:asciiTheme="majorBidi" w:hAnsiTheme="majorBidi"/>
          <w:szCs w:val="40"/>
        </w:rPr>
      </w:pPr>
    </w:p>
    <w:p w14:paraId="71861FC5" w14:textId="77777777" w:rsidR="00210E93" w:rsidRPr="000D0D01" w:rsidRDefault="00210E93" w:rsidP="004519EE">
      <w:pPr>
        <w:tabs>
          <w:tab w:val="left" w:pos="567"/>
          <w:tab w:val="center" w:pos="8222"/>
        </w:tabs>
        <w:ind w:left="567" w:hanging="567"/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2.1</w:t>
      </w:r>
      <w:r w:rsidRPr="000D0D01">
        <w:rPr>
          <w:rFonts w:asciiTheme="majorBidi" w:hAnsiTheme="majorBidi"/>
          <w:cs/>
        </w:rPr>
        <w:tab/>
        <w:t>ประเภทของเสียที่โรงงานผู้ก่อกำเนิดจะต้องแจ้งและขออนุญาตต่อหน่วยงาน</w:t>
      </w:r>
      <w:r w:rsidRPr="000D0D01">
        <w:rPr>
          <w:rFonts w:asciiTheme="majorBidi" w:hAnsiTheme="majorBidi"/>
          <w:cs/>
        </w:rPr>
        <w:tab/>
        <w:t>5</w:t>
      </w:r>
      <w:r>
        <w:rPr>
          <w:rFonts w:asciiTheme="majorBidi" w:hAnsiTheme="majorBidi"/>
          <w:cs/>
        </w:rPr>
        <w:br/>
      </w:r>
      <w:r w:rsidRPr="000D0D01">
        <w:rPr>
          <w:rFonts w:asciiTheme="majorBidi" w:hAnsiTheme="majorBidi"/>
          <w:cs/>
        </w:rPr>
        <w:t>ที่เกี่ยวข้อง</w:t>
      </w:r>
    </w:p>
    <w:p w14:paraId="417DB6A3" w14:textId="77777777" w:rsidR="00210E93" w:rsidRPr="000D0D01" w:rsidRDefault="00210E93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1</w:t>
      </w:r>
      <w:r w:rsidRPr="000D0D01">
        <w:rPr>
          <w:rFonts w:asciiTheme="majorBidi" w:hAnsiTheme="majorBidi"/>
          <w:cs/>
        </w:rPr>
        <w:tab/>
        <w:t>ข้อมูลการขออนุญาตนำกากอุตสาหกรรมแต่ละชนิดออกนอกโรงงาน (แห่งที่ 1)</w:t>
      </w:r>
      <w:r w:rsidRPr="000D0D01">
        <w:rPr>
          <w:rFonts w:asciiTheme="majorBidi" w:hAnsiTheme="majorBidi"/>
          <w:cs/>
        </w:rPr>
        <w:tab/>
        <w:t>33</w:t>
      </w:r>
    </w:p>
    <w:p w14:paraId="0ED45E9D" w14:textId="77777777" w:rsidR="00210E93" w:rsidRPr="000D0D01" w:rsidRDefault="00210E93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2</w:t>
      </w:r>
      <w:r w:rsidRPr="000D0D01">
        <w:rPr>
          <w:rFonts w:asciiTheme="majorBidi" w:hAnsiTheme="majorBidi"/>
          <w:cs/>
        </w:rPr>
        <w:tab/>
        <w:t>ข้อมูลการขออนุญาตนำกากอุตสาหกรรมแต่ละชนิดออกนอกโรงงาน (แห่งที่</w:t>
      </w:r>
      <w:r>
        <w:rPr>
          <w:rFonts w:asciiTheme="majorBidi" w:hAnsiTheme="majorBidi" w:hint="cs"/>
          <w:cs/>
        </w:rPr>
        <w:t xml:space="preserve"> </w:t>
      </w:r>
      <w:r w:rsidRPr="000D0D01">
        <w:rPr>
          <w:rFonts w:asciiTheme="majorBidi" w:hAnsiTheme="majorBidi"/>
          <w:cs/>
        </w:rPr>
        <w:t>2)</w:t>
      </w:r>
      <w:r w:rsidRPr="000D0D01">
        <w:rPr>
          <w:rFonts w:asciiTheme="majorBidi" w:hAnsiTheme="majorBidi"/>
          <w:cs/>
        </w:rPr>
        <w:tab/>
        <w:t>44</w:t>
      </w:r>
    </w:p>
    <w:p w14:paraId="043E66E2" w14:textId="77777777" w:rsidR="00210E93" w:rsidRDefault="00210E93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</w:rPr>
      </w:pPr>
      <w:r w:rsidRPr="000D0D01">
        <w:rPr>
          <w:rFonts w:asciiTheme="majorBidi" w:hAnsiTheme="majorBidi"/>
          <w:cs/>
        </w:rPr>
        <w:t>4.3</w:t>
      </w:r>
      <w:r w:rsidRPr="000D0D01">
        <w:rPr>
          <w:rFonts w:asciiTheme="majorBidi" w:hAnsiTheme="majorBidi"/>
          <w:cs/>
        </w:rPr>
        <w:tab/>
        <w:t>สรุปรายชื่อกากอุตสาหกรรมทั้งหมดในโรงงานหลอมโลหะ</w:t>
      </w:r>
      <w:r w:rsidRPr="000D0D01">
        <w:rPr>
          <w:rFonts w:asciiTheme="majorBidi" w:hAnsiTheme="majorBidi"/>
          <w:cs/>
        </w:rPr>
        <w:tab/>
        <w:t>49</w:t>
      </w:r>
    </w:p>
    <w:p w14:paraId="68FDA844" w14:textId="77777777" w:rsidR="00210E93" w:rsidRDefault="00210E93" w:rsidP="004519EE">
      <w:pPr>
        <w:tabs>
          <w:tab w:val="left" w:pos="567"/>
          <w:tab w:val="center" w:pos="8222"/>
        </w:tabs>
        <w:jc w:val="left"/>
        <w:rPr>
          <w:rFonts w:asciiTheme="majorBidi" w:hAnsiTheme="majorBidi"/>
          <w:cs/>
        </w:rPr>
      </w:pPr>
      <w:r>
        <w:rPr>
          <w:rFonts w:asciiTheme="majorBidi" w:hAnsiTheme="majorBidi" w:hint="cs"/>
          <w:cs/>
        </w:rPr>
        <w:t>ก.1</w:t>
      </w:r>
      <w:r>
        <w:rPr>
          <w:rFonts w:asciiTheme="majorBidi" w:hAnsiTheme="majorBidi" w:hint="cs"/>
          <w:cs/>
        </w:rPr>
        <w:tab/>
        <w:t>รหัสชนิดและประเภทของสิ่งปฏิกูลหรือวัสดุที่ไม่ใช้แล้ว</w:t>
      </w:r>
      <w:r>
        <w:rPr>
          <w:rFonts w:asciiTheme="majorBidi" w:hAnsiTheme="majorBidi" w:hint="cs"/>
          <w:cs/>
        </w:rPr>
        <w:tab/>
        <w:t>58</w:t>
      </w:r>
      <w:commentRangeEnd w:id="19"/>
      <w:r>
        <w:rPr>
          <w:rStyle w:val="CommentReference"/>
        </w:rPr>
        <w:commentReference w:id="19"/>
      </w:r>
    </w:p>
    <w:p w14:paraId="4BEDEA97" w14:textId="7D5D5102" w:rsidR="00210E93" w:rsidRDefault="00210E93" w:rsidP="004519EE">
      <w:pPr>
        <w:jc w:val="left"/>
        <w:rPr>
          <w:rFonts w:asciiTheme="majorBidi" w:hAnsiTheme="majorBidi"/>
          <w:szCs w:val="40"/>
        </w:rPr>
      </w:pPr>
      <w:r>
        <w:rPr>
          <w:rFonts w:asciiTheme="majorBidi" w:hAnsiTheme="majorBidi"/>
          <w:szCs w:val="40"/>
        </w:rPr>
        <w:br w:type="page"/>
      </w:r>
    </w:p>
    <w:p w14:paraId="014D8A69" w14:textId="77777777" w:rsidR="005E4235" w:rsidRPr="00606212" w:rsidRDefault="005E4235" w:rsidP="004519EE">
      <w:pPr>
        <w:pStyle w:val="TableofFigures"/>
        <w:tabs>
          <w:tab w:val="clear" w:pos="8505"/>
          <w:tab w:val="right" w:leader="dot" w:pos="8494"/>
        </w:tabs>
        <w:jc w:val="center"/>
        <w:rPr>
          <w:rFonts w:asciiTheme="majorBidi" w:hAnsiTheme="majorBidi" w:cstheme="majorBidi"/>
          <w:b/>
          <w:bCs/>
        </w:rPr>
      </w:pPr>
      <w:r w:rsidRPr="00606212">
        <w:rPr>
          <w:rFonts w:asciiTheme="majorBidi" w:hAnsiTheme="majorBidi" w:cstheme="majorBidi"/>
          <w:b/>
          <w:bCs/>
          <w:cs/>
        </w:rPr>
        <w:lastRenderedPageBreak/>
        <w:t>รายการรูปประกอบ</w:t>
      </w:r>
    </w:p>
    <w:p w14:paraId="16C392AC" w14:textId="77777777" w:rsidR="005E4235" w:rsidRPr="00606212" w:rsidRDefault="005E4235" w:rsidP="004519EE">
      <w:pPr>
        <w:rPr>
          <w:rFonts w:asciiTheme="majorBidi" w:hAnsiTheme="majorBidi"/>
        </w:rPr>
      </w:pPr>
    </w:p>
    <w:p w14:paraId="67DE909F" w14:textId="77777777" w:rsidR="005E4235" w:rsidRPr="00606212" w:rsidRDefault="005E4235" w:rsidP="004519EE">
      <w:pPr>
        <w:tabs>
          <w:tab w:val="center" w:pos="8222"/>
        </w:tabs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รูป</w:t>
      </w:r>
      <w:r w:rsidRPr="00606212">
        <w:rPr>
          <w:rFonts w:asciiTheme="majorBidi" w:hAnsiTheme="majorBidi"/>
          <w:b/>
          <w:bCs/>
          <w:cs/>
        </w:rPr>
        <w:tab/>
        <w:t>หน้า</w:t>
      </w:r>
    </w:p>
    <w:p w14:paraId="605F1BAF" w14:textId="77777777" w:rsidR="005E4235" w:rsidRPr="00606212" w:rsidRDefault="005E4235" w:rsidP="004519EE">
      <w:pPr>
        <w:tabs>
          <w:tab w:val="center" w:pos="8222"/>
        </w:tabs>
        <w:jc w:val="left"/>
        <w:rPr>
          <w:rFonts w:asciiTheme="majorBidi" w:hAnsiTheme="majorBidi"/>
          <w:szCs w:val="40"/>
        </w:rPr>
      </w:pPr>
    </w:p>
    <w:p w14:paraId="3BB5EABB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1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ขั้นตอนการเตรียมวัตถุดิบสำหรับ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8</w:t>
      </w:r>
    </w:p>
    <w:p w14:paraId="4CFADFD3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การเตรียมทรายสำหรับปั้นแบบหล่อทราย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9</w:t>
      </w:r>
    </w:p>
    <w:p w14:paraId="4F697DF7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3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การ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1</w:t>
      </w:r>
    </w:p>
    <w:p w14:paraId="1D123E2E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4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2</w:t>
      </w:r>
    </w:p>
    <w:p w14:paraId="5FE82F32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5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หยอดน้ำเหล็กและการแยกทรายออกจากชิ้นง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4</w:t>
      </w:r>
    </w:p>
    <w:p w14:paraId="69676BC0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6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ทำความสะอาดและการตกแต่งชิ้นง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5</w:t>
      </w:r>
    </w:p>
    <w:p w14:paraId="3F9D95BE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7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แสดงกระบวนการที่ก่อให้เกิด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6</w:t>
      </w:r>
    </w:p>
    <w:p w14:paraId="1B867091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1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 xml:space="preserve">ผลิตภัณฑ์ของโรงงานแห่งที่ </w:t>
      </w:r>
      <w:r w:rsidRPr="00824643">
        <w:rPr>
          <w:rFonts w:asciiTheme="majorBidi" w:hAnsiTheme="majorBidi"/>
        </w:rPr>
        <w:t>1</w:t>
      </w:r>
      <w:r w:rsidRPr="00824643">
        <w:rPr>
          <w:rFonts w:asciiTheme="majorBidi" w:hAnsiTheme="majorBidi"/>
        </w:rPr>
        <w:tab/>
        <w:t>24</w:t>
      </w:r>
    </w:p>
    <w:p w14:paraId="0F993CA7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แผนผังแสดงกระบวนการผลิตและกระบวนการต่างๆที่ก่อให้เกิด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26</w:t>
      </w:r>
    </w:p>
    <w:p w14:paraId="04B87B35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3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เครื่องอัดตะกอนและตัวอย่างตะกอนอัดรีดแล้ว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27</w:t>
      </w:r>
    </w:p>
    <w:p w14:paraId="345B5DFF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4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ตัวอย่างการขออนุญาตนำกากอุตสาหกรรมออกนอกโรงงาน (สก.</w:t>
      </w:r>
      <w:r w:rsidRPr="00824643">
        <w:rPr>
          <w:rFonts w:asciiTheme="majorBidi" w:hAnsiTheme="majorBidi"/>
        </w:rPr>
        <w:t>2)</w:t>
      </w:r>
      <w:r w:rsidRPr="00824643">
        <w:rPr>
          <w:rFonts w:asciiTheme="majorBidi" w:hAnsiTheme="majorBidi"/>
        </w:rPr>
        <w:tab/>
        <w:t>28</w:t>
      </w:r>
    </w:p>
    <w:p w14:paraId="3031CCE4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5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 xml:space="preserve">กากอุตสาหกรรมไม่อันตรายของโรงงานที่ </w:t>
      </w:r>
      <w:r w:rsidRPr="00824643">
        <w:rPr>
          <w:rFonts w:asciiTheme="majorBidi" w:hAnsiTheme="majorBidi"/>
        </w:rPr>
        <w:t>1</w:t>
      </w:r>
      <w:r w:rsidRPr="00824643">
        <w:rPr>
          <w:rFonts w:asciiTheme="majorBidi" w:hAnsiTheme="majorBidi"/>
        </w:rPr>
        <w:tab/>
        <w:t>29</w:t>
      </w:r>
    </w:p>
    <w:p w14:paraId="018E04B9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6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ตัวอย่างการจัดเก็บกากอุตสาหกรรมภายในอาคารเปิดหนึ่งด้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0</w:t>
      </w:r>
    </w:p>
    <w:p w14:paraId="4057E208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7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ขั้นตอนระบบเอกสารใบกำกับการขนส่ง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0</w:t>
      </w:r>
    </w:p>
    <w:p w14:paraId="068728EC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8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ฝุ่นเตาหลอ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1</w:t>
      </w:r>
    </w:p>
    <w:p w14:paraId="0A39A6C7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9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 xml:space="preserve">กากอุตสาหกรรมอันตรายของโรงงานแห่งที่ </w:t>
      </w:r>
      <w:r w:rsidRPr="00824643">
        <w:rPr>
          <w:rFonts w:asciiTheme="majorBidi" w:hAnsiTheme="majorBidi"/>
        </w:rPr>
        <w:t>1</w:t>
      </w:r>
      <w:r w:rsidRPr="00824643">
        <w:rPr>
          <w:rFonts w:asciiTheme="majorBidi" w:hAnsiTheme="majorBidi"/>
        </w:rPr>
        <w:tab/>
        <w:t>32</w:t>
      </w:r>
    </w:p>
    <w:p w14:paraId="60BFC6E1" w14:textId="77777777" w:rsidR="005E4235" w:rsidRPr="0082464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10</w:t>
      </w:r>
      <w:r>
        <w:rPr>
          <w:rFonts w:asciiTheme="majorBidi" w:hAnsiTheme="majorBidi"/>
        </w:rPr>
        <w:tab/>
      </w:r>
      <w:r w:rsidRPr="00824643">
        <w:rPr>
          <w:rFonts w:asciiTheme="majorBidi" w:hAnsiTheme="majorBidi"/>
          <w:cs/>
        </w:rPr>
        <w:t>แบบฟอร์มการอนุญาตขยายระยะเวลาเก็บ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2</w:t>
      </w:r>
    </w:p>
    <w:p w14:paraId="383D947C" w14:textId="77777777" w:rsidR="005E4235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7C7480">
        <w:rPr>
          <w:rFonts w:asciiTheme="majorBidi" w:hAnsiTheme="majorBidi"/>
        </w:rPr>
        <w:t>4.11</w:t>
      </w:r>
      <w:r>
        <w:rPr>
          <w:rFonts w:asciiTheme="majorBidi" w:hAnsiTheme="majorBidi"/>
          <w:cs/>
        </w:rPr>
        <w:tab/>
      </w:r>
      <w:r w:rsidRPr="007C7480">
        <w:rPr>
          <w:rFonts w:asciiTheme="majorBidi" w:hAnsiTheme="majorBidi"/>
          <w:cs/>
        </w:rPr>
        <w:t>ขั้นตอนการรีไซเคิลแกนแบบหล่อและทรายหล่อแบบเสื่อมคุณภาพ</w:t>
      </w:r>
      <w:r w:rsidRPr="007C7480">
        <w:rPr>
          <w:rFonts w:asciiTheme="majorBidi" w:hAnsiTheme="majorBidi"/>
          <w:webHidden/>
          <w:cs/>
        </w:rPr>
        <w:tab/>
      </w:r>
      <w:r w:rsidRPr="007C7480">
        <w:rPr>
          <w:rFonts w:asciiTheme="majorBidi" w:hAnsiTheme="majorBidi"/>
        </w:rPr>
        <w:fldChar w:fldCharType="begin"/>
      </w:r>
      <w:r w:rsidRPr="007C7480">
        <w:rPr>
          <w:rFonts w:asciiTheme="majorBidi" w:hAnsiTheme="majorBidi"/>
          <w:webHidden/>
        </w:rPr>
        <w:instrText xml:space="preserve"> PAGEREF _Toc458629665 \h </w:instrText>
      </w:r>
      <w:r w:rsidRPr="007C7480">
        <w:rPr>
          <w:rFonts w:asciiTheme="majorBidi" w:hAnsiTheme="majorBidi"/>
        </w:rPr>
      </w:r>
      <w:r w:rsidRPr="007C7480">
        <w:rPr>
          <w:rFonts w:asciiTheme="majorBidi" w:hAnsiTheme="majorBidi"/>
        </w:rPr>
        <w:fldChar w:fldCharType="separate"/>
      </w:r>
      <w:r w:rsidR="00034C46">
        <w:rPr>
          <w:rFonts w:asciiTheme="majorBidi" w:hAnsiTheme="majorBidi"/>
          <w:b/>
          <w:bCs/>
        </w:rPr>
        <w:t>Error! Bookmark not defined.</w:t>
      </w:r>
      <w:r w:rsidRPr="007C7480">
        <w:rPr>
          <w:rFonts w:asciiTheme="majorBidi" w:hAnsiTheme="majorBidi"/>
        </w:rPr>
        <w:fldChar w:fldCharType="end"/>
      </w:r>
    </w:p>
    <w:p w14:paraId="69CA7B9A" w14:textId="3A1CC63B" w:rsidR="00210E93" w:rsidRDefault="005E4235" w:rsidP="004519EE">
      <w:pPr>
        <w:tabs>
          <w:tab w:val="left" w:pos="567"/>
          <w:tab w:val="center" w:pos="8222"/>
        </w:tabs>
        <w:rPr>
          <w:rFonts w:asciiTheme="majorBidi" w:hAnsiTheme="majorBidi"/>
          <w:cs/>
        </w:rPr>
      </w:pPr>
      <w:r w:rsidRPr="00824643">
        <w:rPr>
          <w:rFonts w:asciiTheme="majorBidi" w:hAnsiTheme="majorBidi"/>
        </w:rPr>
        <w:t>4.1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กากตะกอนคอนกรีต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38</w:t>
      </w:r>
      <w:r w:rsidR="00210E93">
        <w:rPr>
          <w:rFonts w:asciiTheme="majorBidi" w:hAnsiTheme="majorBidi"/>
          <w:cs/>
        </w:rPr>
        <w:br/>
      </w:r>
    </w:p>
    <w:p w14:paraId="7CED92AE" w14:textId="77777777" w:rsidR="00210E93" w:rsidRDefault="00210E93" w:rsidP="004519EE">
      <w:pPr>
        <w:spacing w:line="259" w:lineRule="auto"/>
        <w:jc w:val="left"/>
        <w:rPr>
          <w:rFonts w:asciiTheme="majorBidi" w:hAnsiTheme="majorBidi"/>
          <w:cs/>
        </w:rPr>
      </w:pPr>
      <w:r>
        <w:rPr>
          <w:rFonts w:asciiTheme="majorBidi" w:hAnsiTheme="majorBidi"/>
          <w:cs/>
        </w:rPr>
        <w:br w:type="page"/>
      </w:r>
    </w:p>
    <w:p w14:paraId="41E4965D" w14:textId="2A44CCDF" w:rsidR="00210E93" w:rsidRPr="00606212" w:rsidRDefault="00210E93" w:rsidP="004519EE">
      <w:pPr>
        <w:pStyle w:val="TableofFigures"/>
        <w:tabs>
          <w:tab w:val="clear" w:pos="8505"/>
          <w:tab w:val="right" w:leader="dot" w:pos="8494"/>
        </w:tabs>
        <w:jc w:val="center"/>
        <w:rPr>
          <w:rFonts w:asciiTheme="majorBidi" w:hAnsiTheme="majorBidi" w:cstheme="majorBidi"/>
          <w:b/>
          <w:bCs/>
        </w:rPr>
      </w:pPr>
      <w:commentRangeStart w:id="20"/>
      <w:r w:rsidRPr="00606212">
        <w:rPr>
          <w:rFonts w:asciiTheme="majorBidi" w:hAnsiTheme="majorBidi" w:cstheme="majorBidi"/>
          <w:b/>
          <w:bCs/>
          <w:cs/>
        </w:rPr>
        <w:lastRenderedPageBreak/>
        <w:t>รายการรูปประกอบ</w:t>
      </w:r>
      <w:r>
        <w:rPr>
          <w:rFonts w:asciiTheme="majorBidi" w:hAnsiTheme="majorBidi" w:cstheme="majorBidi" w:hint="cs"/>
          <w:b/>
          <w:bCs/>
          <w:cs/>
        </w:rPr>
        <w:t xml:space="preserve"> (ต่อ)</w:t>
      </w:r>
    </w:p>
    <w:p w14:paraId="7969503D" w14:textId="77777777" w:rsidR="00210E93" w:rsidRPr="00606212" w:rsidRDefault="00210E93" w:rsidP="004519EE">
      <w:pPr>
        <w:rPr>
          <w:rFonts w:asciiTheme="majorBidi" w:hAnsiTheme="majorBidi"/>
        </w:rPr>
      </w:pPr>
    </w:p>
    <w:p w14:paraId="583827EC" w14:textId="77777777" w:rsidR="00210E93" w:rsidRPr="00606212" w:rsidRDefault="00210E93" w:rsidP="004519EE">
      <w:pPr>
        <w:tabs>
          <w:tab w:val="center" w:pos="8222"/>
        </w:tabs>
        <w:rPr>
          <w:rFonts w:asciiTheme="majorBidi" w:hAnsiTheme="majorBidi"/>
          <w:b/>
          <w:bCs/>
        </w:rPr>
      </w:pPr>
      <w:r w:rsidRPr="00606212">
        <w:rPr>
          <w:rFonts w:asciiTheme="majorBidi" w:hAnsiTheme="majorBidi"/>
          <w:b/>
          <w:bCs/>
          <w:cs/>
        </w:rPr>
        <w:t>รูป</w:t>
      </w:r>
      <w:r w:rsidRPr="00606212">
        <w:rPr>
          <w:rFonts w:asciiTheme="majorBidi" w:hAnsiTheme="majorBidi"/>
          <w:b/>
          <w:bCs/>
          <w:cs/>
        </w:rPr>
        <w:tab/>
        <w:t>หน้า</w:t>
      </w:r>
    </w:p>
    <w:p w14:paraId="7D607AFF" w14:textId="77777777" w:rsidR="00210E93" w:rsidRPr="00606212" w:rsidRDefault="00210E93" w:rsidP="004519EE">
      <w:pPr>
        <w:tabs>
          <w:tab w:val="center" w:pos="8222"/>
        </w:tabs>
        <w:jc w:val="left"/>
        <w:rPr>
          <w:rFonts w:asciiTheme="majorBidi" w:hAnsiTheme="majorBidi"/>
          <w:szCs w:val="40"/>
        </w:rPr>
      </w:pPr>
    </w:p>
    <w:p w14:paraId="795B88E9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1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ขั้นตอนการเตรียมวัตถุดิบสำหรับ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8</w:t>
      </w:r>
    </w:p>
    <w:p w14:paraId="47A051A6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การเตรียมทรายสำหรับปั้นแบบหล่อทราย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9</w:t>
      </w:r>
    </w:p>
    <w:p w14:paraId="6C6922A5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3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การ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1</w:t>
      </w:r>
    </w:p>
    <w:p w14:paraId="18630FE0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4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เตรียมน้ำเหล็ก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2</w:t>
      </w:r>
    </w:p>
    <w:p w14:paraId="2B64C8A3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5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หยอดน้ำเหล็กและการแยกทรายออกจากชิ้นง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4</w:t>
      </w:r>
    </w:p>
    <w:p w14:paraId="5471DAE6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6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ขั้นตอนการทำความสะอาดและการตกแต่งชิ้นงาน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5</w:t>
      </w:r>
    </w:p>
    <w:p w14:paraId="2EE7808C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2.7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ผังแสดงกระบวนการที่ก่อให้เกิด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16</w:t>
      </w:r>
    </w:p>
    <w:p w14:paraId="023B5048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1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 xml:space="preserve">ผลิตภัณฑ์ของโรงงานแห่งที่ </w:t>
      </w:r>
      <w:r w:rsidRPr="00824643">
        <w:rPr>
          <w:rFonts w:asciiTheme="majorBidi" w:hAnsiTheme="majorBidi"/>
        </w:rPr>
        <w:t>1</w:t>
      </w:r>
      <w:r w:rsidRPr="00824643">
        <w:rPr>
          <w:rFonts w:asciiTheme="majorBidi" w:hAnsiTheme="majorBidi"/>
        </w:rPr>
        <w:tab/>
        <w:t>24</w:t>
      </w:r>
    </w:p>
    <w:p w14:paraId="38839055" w14:textId="77777777" w:rsidR="00210E93" w:rsidRPr="0082464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 w:rsidRPr="00824643">
        <w:rPr>
          <w:rFonts w:asciiTheme="majorBidi" w:hAnsiTheme="majorBidi"/>
        </w:rPr>
        <w:t>4.2</w:t>
      </w:r>
      <w:r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  <w:cs/>
        </w:rPr>
        <w:t>แผนผังแสดงกระบวนการผลิตและกระบวนการต่างๆที่ก่อให้เกิดกากอุตสาหกรรม</w:t>
      </w:r>
      <w:r w:rsidRPr="00824643">
        <w:rPr>
          <w:rFonts w:asciiTheme="majorBidi" w:hAnsiTheme="majorBidi"/>
          <w:cs/>
        </w:rPr>
        <w:tab/>
      </w:r>
      <w:r w:rsidRPr="00824643">
        <w:rPr>
          <w:rFonts w:asciiTheme="majorBidi" w:hAnsiTheme="majorBidi"/>
        </w:rPr>
        <w:t>26</w:t>
      </w:r>
    </w:p>
    <w:commentRangeEnd w:id="20"/>
    <w:p w14:paraId="6B5F17B1" w14:textId="77777777" w:rsidR="00210E93" w:rsidRPr="00210E93" w:rsidRDefault="00210E93" w:rsidP="004519EE">
      <w:pPr>
        <w:tabs>
          <w:tab w:val="left" w:pos="567"/>
          <w:tab w:val="center" w:pos="8222"/>
        </w:tabs>
        <w:rPr>
          <w:rFonts w:asciiTheme="majorBidi" w:hAnsiTheme="majorBidi"/>
        </w:rPr>
      </w:pPr>
      <w:r>
        <w:rPr>
          <w:rStyle w:val="CommentReference"/>
        </w:rPr>
        <w:commentReference w:id="20"/>
      </w:r>
    </w:p>
    <w:p w14:paraId="109F4CAF" w14:textId="77777777" w:rsidR="00097376" w:rsidRDefault="00097376" w:rsidP="004519EE">
      <w:pPr>
        <w:spacing w:line="259" w:lineRule="auto"/>
        <w:jc w:val="left"/>
        <w:rPr>
          <w:cs/>
        </w:rPr>
      </w:pPr>
      <w:r>
        <w:rPr>
          <w:cs/>
        </w:rPr>
        <w:br w:type="page"/>
      </w:r>
    </w:p>
    <w:p w14:paraId="1D2F7689" w14:textId="5275EA03" w:rsidR="005E4235" w:rsidRPr="00097376" w:rsidRDefault="00097376" w:rsidP="004519EE">
      <w:pPr>
        <w:pStyle w:val="a0"/>
        <w:rPr>
          <w:b/>
          <w:bCs/>
        </w:rPr>
      </w:pPr>
      <w:r w:rsidRPr="00097376">
        <w:rPr>
          <w:rFonts w:hint="cs"/>
          <w:b/>
          <w:bCs/>
          <w:cs/>
        </w:rPr>
        <w:lastRenderedPageBreak/>
        <w:t>รายการสัญลักษณ์</w:t>
      </w:r>
    </w:p>
    <w:p w14:paraId="70C6515F" w14:textId="77777777" w:rsidR="00097376" w:rsidRDefault="00097376" w:rsidP="004519EE">
      <w:pPr>
        <w:pStyle w:val="a0"/>
      </w:pPr>
    </w:p>
    <w:p w14:paraId="7675CB0A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1FFB4548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059D9E5F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0AD1535E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1B78011C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65CF5F58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5F899A71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3CF6DB56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65493680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44BCB88C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1700A9DB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0F80E59E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5EF59492" w14:textId="77777777" w:rsidR="00097376" w:rsidRPr="009E1646" w:rsidRDefault="00097376" w:rsidP="004519EE">
      <w:pPr>
        <w:pStyle w:val="a0"/>
        <w:tabs>
          <w:tab w:val="left" w:pos="1418"/>
          <w:tab w:val="left" w:pos="1985"/>
        </w:tabs>
        <w:jc w:val="left"/>
        <w:rPr>
          <w:cs/>
        </w:rPr>
      </w:pPr>
      <w:r>
        <w:rPr>
          <w:rFonts w:hint="cs"/>
          <w:cs/>
        </w:rPr>
        <w:t>สัญลักษณ์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5F39141C" w14:textId="0E518B65" w:rsidR="00097376" w:rsidRDefault="00097376" w:rsidP="004519EE">
      <w:pPr>
        <w:spacing w:line="259" w:lineRule="auto"/>
        <w:jc w:val="left"/>
        <w:rPr>
          <w:cs/>
        </w:rPr>
      </w:pPr>
      <w:r>
        <w:rPr>
          <w:cs/>
        </w:rPr>
        <w:br w:type="page"/>
      </w:r>
    </w:p>
    <w:p w14:paraId="306350E2" w14:textId="2A920EBF" w:rsidR="00097376" w:rsidRPr="00097376" w:rsidRDefault="000B3961" w:rsidP="004519EE">
      <w:pPr>
        <w:pStyle w:val="a0"/>
        <w:rPr>
          <w:b/>
          <w:bCs/>
        </w:rPr>
      </w:pPr>
      <w:r>
        <w:rPr>
          <w:rFonts w:hint="cs"/>
          <w:b/>
          <w:bCs/>
          <w:cs/>
        </w:rPr>
        <w:lastRenderedPageBreak/>
        <w:t>ประมวลศัพท์และคำย่อ</w:t>
      </w:r>
    </w:p>
    <w:p w14:paraId="6D22AA1E" w14:textId="77777777" w:rsidR="00097376" w:rsidRDefault="00097376" w:rsidP="004519EE">
      <w:pPr>
        <w:pStyle w:val="a0"/>
      </w:pPr>
    </w:p>
    <w:p w14:paraId="65E52DB1" w14:textId="46605B95" w:rsidR="00097376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 w:rsidR="00097376">
        <w:rPr>
          <w:cs/>
        </w:rPr>
        <w:tab/>
      </w:r>
      <w:r w:rsidR="00097376">
        <w:t>=</w:t>
      </w:r>
      <w:r w:rsidR="00097376">
        <w:rPr>
          <w:rFonts w:hint="cs"/>
          <w:cs/>
        </w:rPr>
        <w:tab/>
        <w:t>ความหมาย</w:t>
      </w:r>
    </w:p>
    <w:p w14:paraId="2AA6EF92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614183C3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2968B3DF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30C9384C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32817D9F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2CBD1794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6D3E41EF" w14:textId="77777777" w:rsidR="000B3961" w:rsidRPr="009E1646" w:rsidRDefault="000B3961" w:rsidP="004519EE">
      <w:pPr>
        <w:pStyle w:val="a0"/>
        <w:tabs>
          <w:tab w:val="left" w:pos="1701"/>
          <w:tab w:val="left" w:pos="2268"/>
        </w:tabs>
        <w:jc w:val="left"/>
        <w:rPr>
          <w:cs/>
        </w:rPr>
      </w:pPr>
      <w:r>
        <w:rPr>
          <w:rFonts w:hint="cs"/>
          <w:cs/>
        </w:rPr>
        <w:t>ศัพท์หรือคำย่อ</w:t>
      </w:r>
      <w:r>
        <w:rPr>
          <w:cs/>
        </w:rPr>
        <w:tab/>
      </w:r>
      <w:r>
        <w:t>=</w:t>
      </w:r>
      <w:r>
        <w:rPr>
          <w:rFonts w:hint="cs"/>
          <w:cs/>
        </w:rPr>
        <w:tab/>
        <w:t>ความหมาย</w:t>
      </w:r>
    </w:p>
    <w:p w14:paraId="4732AD6C" w14:textId="77777777" w:rsidR="0028773A" w:rsidRDefault="0028773A" w:rsidP="004519EE">
      <w:pPr>
        <w:spacing w:line="259" w:lineRule="auto"/>
        <w:jc w:val="left"/>
        <w:rPr>
          <w:cs/>
        </w:rPr>
        <w:sectPr w:rsidR="0028773A" w:rsidSect="00BD6CB0">
          <w:headerReference w:type="default" r:id="rId12"/>
          <w:pgSz w:w="11906" w:h="16838"/>
          <w:pgMar w:top="1701" w:right="1134" w:bottom="1134" w:left="2268" w:header="709" w:footer="709" w:gutter="0"/>
          <w:pgNumType w:fmt="thaiLetters" w:start="2"/>
          <w:cols w:space="708"/>
          <w:docGrid w:linePitch="360"/>
        </w:sectPr>
      </w:pPr>
    </w:p>
    <w:p w14:paraId="695D59CF" w14:textId="4141B539" w:rsidR="00097376" w:rsidRDefault="00CA36C0" w:rsidP="004519EE">
      <w:pPr>
        <w:pStyle w:val="Heading1"/>
      </w:pPr>
      <w:commentRangeStart w:id="21"/>
      <w:r w:rsidRPr="00024C24">
        <w:rPr>
          <w:rFonts w:hint="cs"/>
          <w:cs/>
        </w:rPr>
        <w:lastRenderedPageBreak/>
        <w:t xml:space="preserve">บทที่ </w:t>
      </w:r>
      <w:r w:rsidR="00024C24" w:rsidRPr="00024C24">
        <w:rPr>
          <w:rFonts w:hint="cs"/>
          <w:cs/>
        </w:rPr>
        <w:t>1</w:t>
      </w:r>
      <w:r w:rsidRPr="00024C24">
        <w:rPr>
          <w:rFonts w:hint="cs"/>
          <w:cs/>
        </w:rPr>
        <w:t xml:space="preserve"> </w:t>
      </w:r>
      <w:r w:rsidR="00427078">
        <w:rPr>
          <w:rFonts w:hint="cs"/>
          <w:cs/>
        </w:rPr>
        <w:t>บทนำ</w:t>
      </w:r>
      <w:commentRangeEnd w:id="21"/>
      <w:r w:rsidR="003A3F4E">
        <w:rPr>
          <w:rStyle w:val="CommentReference"/>
          <w:rFonts w:ascii="Angsana New" w:eastAsiaTheme="minorHAnsi" w:hAnsi="Angsana New"/>
          <w:b w:val="0"/>
          <w:bCs w:val="0"/>
        </w:rPr>
        <w:commentReference w:id="21"/>
      </w:r>
    </w:p>
    <w:p w14:paraId="6428B2CC" w14:textId="77777777" w:rsidR="0016163D" w:rsidRDefault="0016163D" w:rsidP="004519EE"/>
    <w:p w14:paraId="08601BF2" w14:textId="77777777" w:rsidR="0016163D" w:rsidRDefault="0016163D" w:rsidP="004519EE"/>
    <w:p w14:paraId="6A1CD29A" w14:textId="745FB226" w:rsidR="0016163D" w:rsidRDefault="0016163D" w:rsidP="004519EE">
      <w:pPr>
        <w:pStyle w:val="Heading2"/>
        <w:numPr>
          <w:ilvl w:val="1"/>
          <w:numId w:val="1"/>
        </w:numPr>
      </w:pPr>
      <w:commentRangeStart w:id="22"/>
      <w:r w:rsidRPr="0016163D">
        <w:rPr>
          <w:rFonts w:hint="cs"/>
          <w:cs/>
        </w:rPr>
        <w:t>ความสำคั</w:t>
      </w:r>
      <w:r w:rsidR="00F31FCE">
        <w:rPr>
          <w:rFonts w:hint="cs"/>
          <w:cs/>
        </w:rPr>
        <w:t>ญ</w:t>
      </w:r>
      <w:r w:rsidRPr="0016163D">
        <w:rPr>
          <w:rFonts w:hint="cs"/>
          <w:cs/>
        </w:rPr>
        <w:t>และที่มาของงานวิจัย</w:t>
      </w:r>
      <w:commentRangeEnd w:id="22"/>
      <w:r w:rsidR="003A3F4E">
        <w:rPr>
          <w:rStyle w:val="CommentReference"/>
          <w:b w:val="0"/>
          <w:bCs w:val="0"/>
        </w:rPr>
        <w:commentReference w:id="22"/>
      </w:r>
    </w:p>
    <w:p w14:paraId="61664E15" w14:textId="602273E9" w:rsidR="00662C48" w:rsidRPr="00662C48" w:rsidRDefault="00662C48" w:rsidP="004519EE">
      <w:pPr>
        <w:rPr>
          <w:cs/>
        </w:rPr>
      </w:pPr>
      <w:r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</w:t>
      </w:r>
    </w:p>
    <w:p w14:paraId="0AE7A989" w14:textId="58285A3F" w:rsidR="00662C48" w:rsidRDefault="00662C48" w:rsidP="004519EE"/>
    <w:p w14:paraId="24C5965A" w14:textId="086F426D" w:rsidR="00662C48" w:rsidRDefault="00662C48" w:rsidP="004519EE">
      <w:pPr>
        <w:pStyle w:val="Heading2"/>
        <w:numPr>
          <w:ilvl w:val="1"/>
          <w:numId w:val="1"/>
        </w:numPr>
      </w:pPr>
      <w:r>
        <w:rPr>
          <w:rFonts w:hint="cs"/>
          <w:cs/>
        </w:rPr>
        <w:t>วัตถุประสงค์ของงานวิจัย</w:t>
      </w:r>
    </w:p>
    <w:p w14:paraId="004F9762" w14:textId="7E07BF51" w:rsidR="00662C48" w:rsidRDefault="00662C48" w:rsidP="004519EE">
      <w:pPr>
        <w:pStyle w:val="ListParagraph"/>
        <w:numPr>
          <w:ilvl w:val="0"/>
          <w:numId w:val="2"/>
        </w:numPr>
        <w:ind w:left="284" w:hanging="284"/>
      </w:pPr>
      <w:r>
        <w:rPr>
          <w:rFonts w:hint="cs"/>
          <w:cs/>
        </w:rPr>
        <w:t>เนื้อหา</w:t>
      </w:r>
      <w:r>
        <w:rPr>
          <w:cs/>
        </w:rPr>
        <w:br/>
      </w:r>
      <w:r>
        <w:rPr>
          <w:rFonts w:hint="cs"/>
          <w:cs/>
        </w:rPr>
        <w:t>(กรณีมีมากกว่า 1 บรรทัด)</w:t>
      </w:r>
    </w:p>
    <w:p w14:paraId="5E8A6313" w14:textId="0A438A74" w:rsidR="00662C48" w:rsidRDefault="00662C48" w:rsidP="004519EE">
      <w:pPr>
        <w:pStyle w:val="ListParagraph"/>
        <w:numPr>
          <w:ilvl w:val="0"/>
          <w:numId w:val="2"/>
        </w:numPr>
        <w:ind w:left="284" w:hanging="284"/>
      </w:pPr>
      <w:r>
        <w:rPr>
          <w:rFonts w:hint="cs"/>
          <w:cs/>
        </w:rPr>
        <w:t>เนื้อหา</w:t>
      </w:r>
    </w:p>
    <w:p w14:paraId="27C6CD12" w14:textId="77777777" w:rsidR="00C218D0" w:rsidRDefault="00C218D0" w:rsidP="004519EE"/>
    <w:p w14:paraId="1D6A1B83" w14:textId="78AC53C8" w:rsidR="00C218D0" w:rsidRDefault="00C218D0" w:rsidP="004519EE">
      <w:pPr>
        <w:pStyle w:val="Heading2"/>
        <w:numPr>
          <w:ilvl w:val="1"/>
          <w:numId w:val="1"/>
        </w:numPr>
      </w:pPr>
      <w:commentRangeStart w:id="23"/>
      <w:r>
        <w:rPr>
          <w:rFonts w:hint="cs"/>
          <w:cs/>
        </w:rPr>
        <w:t>ขอบเขตงานวิจัย</w:t>
      </w:r>
      <w:commentRangeEnd w:id="23"/>
      <w:r w:rsidR="00BD0FE3">
        <w:rPr>
          <w:rStyle w:val="CommentReference"/>
          <w:b w:val="0"/>
          <w:bCs w:val="0"/>
        </w:rPr>
        <w:commentReference w:id="23"/>
      </w:r>
    </w:p>
    <w:p w14:paraId="676316CC" w14:textId="684F1772" w:rsidR="00C218D0" w:rsidRDefault="00C218D0" w:rsidP="004519EE">
      <w:pPr>
        <w:pStyle w:val="ListParagraph"/>
        <w:numPr>
          <w:ilvl w:val="0"/>
          <w:numId w:val="3"/>
        </w:numPr>
      </w:pPr>
      <w:r>
        <w:rPr>
          <w:rFonts w:hint="cs"/>
          <w:cs/>
        </w:rPr>
        <w:t>เนื้อหา</w:t>
      </w:r>
    </w:p>
    <w:p w14:paraId="5F6E7543" w14:textId="77777777" w:rsidR="00C218D0" w:rsidRDefault="00C218D0" w:rsidP="004519EE">
      <w:pPr>
        <w:pStyle w:val="ListParagraph"/>
        <w:numPr>
          <w:ilvl w:val="0"/>
          <w:numId w:val="3"/>
        </w:numPr>
      </w:pPr>
      <w:r>
        <w:rPr>
          <w:rFonts w:hint="cs"/>
          <w:cs/>
        </w:rPr>
        <w:t>เนื้อหา</w:t>
      </w:r>
    </w:p>
    <w:p w14:paraId="36DDF5D8" w14:textId="77777777" w:rsidR="00C218D0" w:rsidRDefault="00C218D0" w:rsidP="004519EE"/>
    <w:p w14:paraId="5D4DF608" w14:textId="77777777" w:rsidR="00E54645" w:rsidRDefault="00E54645" w:rsidP="004519EE"/>
    <w:p w14:paraId="12E48B6B" w14:textId="77777777" w:rsidR="00E54645" w:rsidRDefault="00E54645" w:rsidP="004519EE"/>
    <w:p w14:paraId="64C53AAC" w14:textId="77777777" w:rsidR="00E54645" w:rsidRDefault="00E54645" w:rsidP="004519EE"/>
    <w:p w14:paraId="7D68B82A" w14:textId="77777777" w:rsidR="00E54645" w:rsidRDefault="00E54645" w:rsidP="004519EE"/>
    <w:p w14:paraId="356E21BD" w14:textId="77777777" w:rsidR="00E54645" w:rsidRDefault="00E54645" w:rsidP="004519EE"/>
    <w:p w14:paraId="5D111A83" w14:textId="77777777" w:rsidR="00E54645" w:rsidRDefault="00E54645" w:rsidP="004519EE"/>
    <w:p w14:paraId="7432FF09" w14:textId="77777777" w:rsidR="00E54645" w:rsidRDefault="00E54645" w:rsidP="004519EE"/>
    <w:p w14:paraId="636EE83D" w14:textId="77777777" w:rsidR="00E54645" w:rsidRDefault="00E54645" w:rsidP="004519EE"/>
    <w:p w14:paraId="30D0629F" w14:textId="77777777" w:rsidR="00E54645" w:rsidRDefault="00E54645" w:rsidP="004519EE"/>
    <w:p w14:paraId="0CF8E67E" w14:textId="78C522ED" w:rsidR="00C218D0" w:rsidRDefault="00C218D0" w:rsidP="004519EE">
      <w:pPr>
        <w:pStyle w:val="Heading2"/>
        <w:numPr>
          <w:ilvl w:val="1"/>
          <w:numId w:val="1"/>
        </w:numPr>
      </w:pPr>
      <w:r>
        <w:rPr>
          <w:rFonts w:hint="cs"/>
          <w:cs/>
        </w:rPr>
        <w:lastRenderedPageBreak/>
        <w:t>ประโยชน์และผลที่คาดว่าจะได้รับจากงานวิจัย</w:t>
      </w:r>
    </w:p>
    <w:p w14:paraId="1982C0C6" w14:textId="77777777" w:rsidR="00C218D0" w:rsidRDefault="00C218D0" w:rsidP="004519EE">
      <w:pPr>
        <w:pStyle w:val="ListParagraph"/>
        <w:numPr>
          <w:ilvl w:val="0"/>
          <w:numId w:val="4"/>
        </w:numPr>
      </w:pPr>
      <w:r>
        <w:rPr>
          <w:rFonts w:hint="cs"/>
          <w:cs/>
        </w:rPr>
        <w:t>เนื้อหา</w:t>
      </w:r>
    </w:p>
    <w:p w14:paraId="240134A9" w14:textId="2159682E" w:rsidR="00E54645" w:rsidRDefault="00C218D0" w:rsidP="004519EE">
      <w:pPr>
        <w:pStyle w:val="ListParagraph"/>
        <w:numPr>
          <w:ilvl w:val="0"/>
          <w:numId w:val="4"/>
        </w:numPr>
      </w:pPr>
      <w:r>
        <w:rPr>
          <w:rFonts w:hint="cs"/>
          <w:cs/>
        </w:rPr>
        <w:t>เนื้อหา</w:t>
      </w:r>
    </w:p>
    <w:p w14:paraId="1F62B2DC" w14:textId="2874723F" w:rsidR="00E54645" w:rsidRDefault="00E54645" w:rsidP="004519EE">
      <w:pPr>
        <w:spacing w:line="259" w:lineRule="auto"/>
        <w:jc w:val="left"/>
        <w:rPr>
          <w:cs/>
        </w:rPr>
      </w:pPr>
      <w:r>
        <w:rPr>
          <w:cs/>
        </w:rPr>
        <w:br w:type="page"/>
      </w:r>
    </w:p>
    <w:p w14:paraId="164FA9F0" w14:textId="77777777" w:rsidR="001625F8" w:rsidRDefault="001625F8" w:rsidP="004519EE">
      <w:pPr>
        <w:spacing w:line="259" w:lineRule="auto"/>
        <w:jc w:val="left"/>
        <w:rPr>
          <w:cs/>
        </w:rPr>
        <w:sectPr w:rsidR="001625F8" w:rsidSect="00BD6CB0">
          <w:headerReference w:type="default" r:id="rId13"/>
          <w:headerReference w:type="first" r:id="rId14"/>
          <w:pgSz w:w="11906" w:h="16838"/>
          <w:pgMar w:top="1701" w:right="1134" w:bottom="1134" w:left="2268" w:header="709" w:footer="709" w:gutter="0"/>
          <w:pgNumType w:start="1"/>
          <w:cols w:space="708"/>
          <w:titlePg/>
          <w:docGrid w:linePitch="435"/>
        </w:sectPr>
      </w:pPr>
    </w:p>
    <w:p w14:paraId="7C2AC7C1" w14:textId="5DB1BE1C" w:rsidR="00E54645" w:rsidRDefault="00E54645" w:rsidP="004519EE">
      <w:pPr>
        <w:pStyle w:val="Heading1"/>
      </w:pPr>
      <w:r w:rsidRPr="00024C24">
        <w:rPr>
          <w:rFonts w:hint="cs"/>
          <w:cs/>
        </w:rPr>
        <w:lastRenderedPageBreak/>
        <w:t xml:space="preserve">บทที่ </w:t>
      </w:r>
      <w:r>
        <w:rPr>
          <w:rFonts w:hint="cs"/>
          <w:cs/>
        </w:rPr>
        <w:t>2</w:t>
      </w:r>
      <w:r w:rsidRPr="00024C24">
        <w:rPr>
          <w:rFonts w:hint="cs"/>
          <w:cs/>
        </w:rPr>
        <w:t xml:space="preserve"> </w:t>
      </w:r>
      <w:r w:rsidR="0000057C">
        <w:rPr>
          <w:rFonts w:hint="cs"/>
          <w:cs/>
        </w:rPr>
        <w:t>การจัดรูปเล่ม</w:t>
      </w:r>
    </w:p>
    <w:p w14:paraId="3FC2BA3E" w14:textId="77777777" w:rsidR="00E54645" w:rsidRDefault="00E54645" w:rsidP="004519EE"/>
    <w:p w14:paraId="31034151" w14:textId="77777777" w:rsidR="00E54645" w:rsidRDefault="00E54645" w:rsidP="004519EE"/>
    <w:p w14:paraId="2C6FAFFF" w14:textId="644A9E80" w:rsidR="00E54645" w:rsidRDefault="0000057C" w:rsidP="004519EE">
      <w:pPr>
        <w:pStyle w:val="Heading2"/>
        <w:numPr>
          <w:ilvl w:val="1"/>
          <w:numId w:val="4"/>
        </w:numPr>
      </w:pPr>
      <w:r>
        <w:rPr>
          <w:rFonts w:hint="cs"/>
          <w:cs/>
        </w:rPr>
        <w:t>การตั้งค่า</w:t>
      </w:r>
      <w:r w:rsidR="004F2322">
        <w:rPr>
          <w:rFonts w:hint="cs"/>
          <w:cs/>
        </w:rPr>
        <w:t>ขนาดและ</w:t>
      </w:r>
      <w:r>
        <w:rPr>
          <w:rFonts w:hint="cs"/>
          <w:cs/>
        </w:rPr>
        <w:t>ขอบกระดาษ</w:t>
      </w:r>
    </w:p>
    <w:p w14:paraId="53BF8A73" w14:textId="4459F16C" w:rsidR="00E54645" w:rsidRPr="00B358C2" w:rsidRDefault="0000057C" w:rsidP="004519EE">
      <w:pPr>
        <w:rPr>
          <w:cs/>
        </w:rPr>
      </w:pPr>
      <w:r>
        <w:rPr>
          <w:rFonts w:hint="cs"/>
          <w:cs/>
        </w:rPr>
        <w:t xml:space="preserve">กระดาษใช้ขนาด </w:t>
      </w:r>
      <w:r>
        <w:t xml:space="preserve">A4 </w:t>
      </w:r>
      <w:r>
        <w:rPr>
          <w:rFonts w:hint="cs"/>
          <w:cs/>
        </w:rPr>
        <w:t>(2</w:t>
      </w:r>
      <w:r w:rsidR="002D54B9">
        <w:t>1.0 cm*29.7</w:t>
      </w:r>
      <w:r w:rsidR="002C2C49">
        <w:t xml:space="preserve"> </w:t>
      </w:r>
      <w:r>
        <w:t>cm)</w:t>
      </w:r>
      <w:r w:rsidR="00984249">
        <w:t xml:space="preserve"> </w:t>
      </w:r>
      <w:r w:rsidR="000E3589">
        <w:rPr>
          <w:rFonts w:hint="cs"/>
          <w:cs/>
        </w:rPr>
        <w:t xml:space="preserve">ตั้งค่าขอบหน้ากระดาศให้เป็น </w:t>
      </w:r>
      <w:r w:rsidR="000E3589">
        <w:t>Top = 3 cm, Left = 4 cm, Right = 2 cm</w:t>
      </w:r>
      <w:r w:rsidR="000E3589">
        <w:rPr>
          <w:rFonts w:hint="cs"/>
          <w:cs/>
        </w:rPr>
        <w:t xml:space="preserve"> และ </w:t>
      </w:r>
      <w:r w:rsidR="000E3589">
        <w:t>Bottom = 2 cm</w:t>
      </w:r>
    </w:p>
    <w:p w14:paraId="762F3C2F" w14:textId="77777777" w:rsidR="00E54645" w:rsidRDefault="00E54645" w:rsidP="004519EE"/>
    <w:p w14:paraId="0D24D22F" w14:textId="2A8E38D9" w:rsidR="00E54645" w:rsidRDefault="000E38CF" w:rsidP="004519EE">
      <w:pPr>
        <w:pStyle w:val="Heading2"/>
        <w:numPr>
          <w:ilvl w:val="1"/>
          <w:numId w:val="4"/>
        </w:numPr>
      </w:pPr>
      <w:r>
        <w:rPr>
          <w:rFonts w:hint="cs"/>
          <w:cs/>
        </w:rPr>
        <w:t>ขนาด</w:t>
      </w:r>
      <w:r w:rsidR="00F160E0">
        <w:rPr>
          <w:rFonts w:hint="cs"/>
          <w:cs/>
        </w:rPr>
        <w:t>ตัวอักษร</w:t>
      </w:r>
    </w:p>
    <w:p w14:paraId="10F8BDEE" w14:textId="772966B3" w:rsidR="00E54645" w:rsidRDefault="000E38CF" w:rsidP="004519EE">
      <w:r>
        <w:t xml:space="preserve">Level 1: </w:t>
      </w:r>
      <w:r>
        <w:rPr>
          <w:rFonts w:hint="cs"/>
          <w:cs/>
        </w:rPr>
        <w:t>บทที่</w:t>
      </w:r>
      <w:r w:rsidR="00B92BD6">
        <w:rPr>
          <w:rFonts w:hint="cs"/>
          <w:cs/>
        </w:rPr>
        <w:t xml:space="preserve"> 1</w:t>
      </w:r>
      <w:r>
        <w:rPr>
          <w:rFonts w:hint="cs"/>
          <w:cs/>
        </w:rPr>
        <w:t xml:space="preserve"> ให้ใช้ขนาด 22 ตัวหนา</w:t>
      </w:r>
    </w:p>
    <w:p w14:paraId="3EF5E09E" w14:textId="59D966AD" w:rsidR="000E38CF" w:rsidRDefault="000E38CF" w:rsidP="004519EE">
      <w:r>
        <w:t xml:space="preserve">Level 2: </w:t>
      </w:r>
      <w:r>
        <w:rPr>
          <w:rFonts w:hint="cs"/>
          <w:cs/>
        </w:rPr>
        <w:t>1 จุด เช่น</w:t>
      </w:r>
      <w:r w:rsidR="00CA1A28">
        <w:rPr>
          <w:rFonts w:hint="cs"/>
          <w:cs/>
        </w:rPr>
        <w:t xml:space="preserve"> 1.1</w:t>
      </w:r>
      <w:r>
        <w:rPr>
          <w:rFonts w:hint="cs"/>
          <w:cs/>
        </w:rPr>
        <w:t xml:space="preserve"> ให้ใช้ขนาด 20 ตัวหนา</w:t>
      </w:r>
    </w:p>
    <w:p w14:paraId="1BAFC717" w14:textId="1033AE32" w:rsidR="000E38CF" w:rsidRDefault="000E38CF" w:rsidP="004519EE">
      <w:r>
        <w:t>Level 3:</w:t>
      </w:r>
      <w:r>
        <w:rPr>
          <w:rFonts w:hint="cs"/>
          <w:cs/>
        </w:rPr>
        <w:t xml:space="preserve"> 2 จุด เช่น 1.1.1 ให้ใช้ขนาด 18 ตัวหนา</w:t>
      </w:r>
    </w:p>
    <w:p w14:paraId="2D38CD37" w14:textId="750C3DD3" w:rsidR="000E38CF" w:rsidRDefault="00CA1A28" w:rsidP="004519EE">
      <w:r>
        <w:t xml:space="preserve">Level 4: </w:t>
      </w:r>
      <w:r>
        <w:rPr>
          <w:rFonts w:hint="cs"/>
          <w:cs/>
        </w:rPr>
        <w:t>3 จุด เช่น 1.1.1.2 ให้ใช้ขนาด 16 ตัวหนา</w:t>
      </w:r>
    </w:p>
    <w:p w14:paraId="5B7ABE64" w14:textId="4B315CEE" w:rsidR="00191885" w:rsidRDefault="00191885" w:rsidP="004519EE">
      <w:r>
        <w:rPr>
          <w:rFonts w:hint="cs"/>
          <w:cs/>
        </w:rPr>
        <w:t>หัวข้อย่อย (ใช้หลังจาก มี 3จุดแล้ว) ให้ใช้ขนาด 16 ตัวหนา</w:t>
      </w:r>
    </w:p>
    <w:p w14:paraId="34B63129" w14:textId="77777777" w:rsidR="00BC4A36" w:rsidRDefault="00BC4A36" w:rsidP="004519EE"/>
    <w:p w14:paraId="4C88B122" w14:textId="33004AE1" w:rsidR="00BC4A36" w:rsidRDefault="00BC4A36" w:rsidP="004519EE">
      <w:r>
        <w:rPr>
          <w:rFonts w:hint="cs"/>
          <w:cs/>
        </w:rPr>
        <w:t>ตัวอักษรข้อความหรือเนื้อหา (ใช้ขนาด 16 ไม่ต้องตัวหนา)</w:t>
      </w:r>
    </w:p>
    <w:p w14:paraId="046BC2FB" w14:textId="77777777" w:rsidR="00FB3E73" w:rsidRDefault="00FB3E73" w:rsidP="004519EE"/>
    <w:p w14:paraId="48F61462" w14:textId="0BEDD655" w:rsidR="003E6A1B" w:rsidRPr="00FB3E73" w:rsidRDefault="003E6A1B" w:rsidP="004519EE">
      <w:pPr>
        <w:rPr>
          <w:b/>
          <w:bCs/>
        </w:rPr>
      </w:pPr>
      <w:r w:rsidRPr="00FB3E73">
        <w:rPr>
          <w:rFonts w:hint="cs"/>
          <w:b/>
          <w:bCs/>
          <w:cs/>
        </w:rPr>
        <w:t>ยกตัวอย่างเช่น</w:t>
      </w:r>
    </w:p>
    <w:p w14:paraId="414D4721" w14:textId="77777777" w:rsidR="00F160E0" w:rsidRDefault="00906AF9" w:rsidP="004519EE">
      <w:commentRangeStart w:id="24"/>
      <w:commentRangeEnd w:id="24"/>
      <w:r>
        <w:rPr>
          <w:rStyle w:val="CommentReference"/>
        </w:rPr>
        <w:commentReference w:id="24"/>
      </w:r>
    </w:p>
    <w:p w14:paraId="28061203" w14:textId="7238B412" w:rsidR="003E6A1B" w:rsidRPr="00BC71FD" w:rsidRDefault="00F160E0" w:rsidP="004519EE">
      <w:pPr>
        <w:pStyle w:val="ListParagraph"/>
        <w:numPr>
          <w:ilvl w:val="1"/>
          <w:numId w:val="4"/>
        </w:numPr>
        <w:ind w:left="709" w:hanging="709"/>
        <w:rPr>
          <w:rFonts w:asciiTheme="majorBidi" w:hAnsiTheme="majorBidi"/>
          <w:b/>
          <w:bCs/>
          <w:sz w:val="40"/>
          <w:szCs w:val="40"/>
        </w:rPr>
      </w:pPr>
      <w:r w:rsidRPr="00BC71FD">
        <w:rPr>
          <w:rFonts w:asciiTheme="majorBidi" w:hAnsiTheme="majorBidi"/>
          <w:b/>
          <w:bCs/>
          <w:sz w:val="40"/>
          <w:szCs w:val="40"/>
        </w:rPr>
        <w:t>Level 2 (</w:t>
      </w:r>
      <w:r w:rsidRPr="00BC71FD">
        <w:rPr>
          <w:rFonts w:asciiTheme="majorBidi" w:hAnsiTheme="majorBidi" w:hint="cs"/>
          <w:b/>
          <w:bCs/>
          <w:sz w:val="40"/>
          <w:szCs w:val="40"/>
          <w:cs/>
        </w:rPr>
        <w:t>ขนาด 20 ตัวหนา)</w:t>
      </w:r>
    </w:p>
    <w:p w14:paraId="4CAE988D" w14:textId="5E6D4680" w:rsidR="00F160E0" w:rsidRPr="00F160E0" w:rsidRDefault="00F160E0" w:rsidP="004519EE">
      <w:pPr>
        <w:ind w:left="709" w:hanging="709"/>
        <w:rPr>
          <w:cs/>
        </w:rPr>
      </w:pPr>
      <w:r>
        <w:rPr>
          <w:rFonts w:hint="cs"/>
          <w:cs/>
        </w:rPr>
        <w:t>เนื้อหา</w:t>
      </w:r>
    </w:p>
    <w:p w14:paraId="7CE09590" w14:textId="77777777" w:rsidR="00F160E0" w:rsidRDefault="00906AF9" w:rsidP="004519EE">
      <w:pPr>
        <w:ind w:left="709" w:hanging="709"/>
      </w:pPr>
      <w:commentRangeStart w:id="25"/>
      <w:commentRangeEnd w:id="25"/>
      <w:r>
        <w:rPr>
          <w:rStyle w:val="CommentReference"/>
        </w:rPr>
        <w:commentReference w:id="25"/>
      </w:r>
    </w:p>
    <w:p w14:paraId="21368208" w14:textId="05D5F7C6" w:rsidR="00F160E0" w:rsidRPr="00F160E0" w:rsidRDefault="00BC71FD" w:rsidP="004519EE">
      <w:pPr>
        <w:ind w:left="709" w:hanging="709"/>
        <w:rPr>
          <w:b/>
          <w:bCs/>
          <w:sz w:val="36"/>
          <w:szCs w:val="36"/>
        </w:rPr>
      </w:pPr>
      <w:r>
        <w:rPr>
          <w:rFonts w:hint="cs"/>
          <w:b/>
          <w:bCs/>
          <w:sz w:val="36"/>
          <w:szCs w:val="36"/>
          <w:cs/>
        </w:rPr>
        <w:t>2.3</w:t>
      </w:r>
      <w:r w:rsidR="00F160E0" w:rsidRPr="00F160E0">
        <w:rPr>
          <w:rFonts w:hint="cs"/>
          <w:b/>
          <w:bCs/>
          <w:sz w:val="36"/>
          <w:szCs w:val="36"/>
          <w:cs/>
        </w:rPr>
        <w:t>.1</w:t>
      </w:r>
      <w:r w:rsidR="00F160E0" w:rsidRPr="00F160E0">
        <w:rPr>
          <w:rFonts w:hint="cs"/>
          <w:b/>
          <w:bCs/>
          <w:sz w:val="36"/>
          <w:szCs w:val="36"/>
          <w:cs/>
        </w:rPr>
        <w:tab/>
      </w:r>
      <w:r w:rsidR="00F160E0" w:rsidRPr="00F160E0">
        <w:rPr>
          <w:b/>
          <w:bCs/>
          <w:sz w:val="36"/>
          <w:szCs w:val="36"/>
        </w:rPr>
        <w:t>Level 3</w:t>
      </w:r>
      <w:r w:rsidR="00F160E0" w:rsidRPr="00F160E0">
        <w:rPr>
          <w:rFonts w:hint="cs"/>
          <w:b/>
          <w:bCs/>
          <w:sz w:val="36"/>
          <w:szCs w:val="36"/>
          <w:cs/>
        </w:rPr>
        <w:t xml:space="preserve"> </w:t>
      </w:r>
      <w:r w:rsidR="00F160E0" w:rsidRPr="00F160E0">
        <w:rPr>
          <w:rFonts w:asciiTheme="majorBidi" w:hAnsiTheme="majorBidi"/>
          <w:b/>
          <w:bCs/>
          <w:sz w:val="36"/>
          <w:szCs w:val="36"/>
        </w:rPr>
        <w:t>(</w:t>
      </w:r>
      <w:r w:rsidR="00F160E0" w:rsidRPr="00F160E0">
        <w:rPr>
          <w:rFonts w:asciiTheme="majorBidi" w:hAnsiTheme="majorBidi" w:hint="cs"/>
          <w:b/>
          <w:bCs/>
          <w:sz w:val="36"/>
          <w:szCs w:val="36"/>
          <w:cs/>
        </w:rPr>
        <w:t>ขนาด 18 ตัวหนา)</w:t>
      </w:r>
    </w:p>
    <w:p w14:paraId="4BE75F52" w14:textId="48294895" w:rsidR="00F160E0" w:rsidRDefault="00F160E0" w:rsidP="004519EE">
      <w:pPr>
        <w:ind w:left="709" w:hanging="709"/>
      </w:pPr>
      <w:r>
        <w:rPr>
          <w:rFonts w:hint="cs"/>
          <w:cs/>
        </w:rPr>
        <w:t>เนื้อหา</w:t>
      </w:r>
    </w:p>
    <w:p w14:paraId="72D24747" w14:textId="77777777" w:rsidR="00F160E0" w:rsidRDefault="009F1F2C" w:rsidP="004519EE">
      <w:pPr>
        <w:ind w:left="709" w:hanging="709"/>
      </w:pPr>
      <w:commentRangeStart w:id="26"/>
      <w:commentRangeEnd w:id="26"/>
      <w:r>
        <w:rPr>
          <w:rStyle w:val="CommentReference"/>
        </w:rPr>
        <w:commentReference w:id="26"/>
      </w:r>
    </w:p>
    <w:p w14:paraId="63BBBDC1" w14:textId="77777777" w:rsidR="00AA6A74" w:rsidRDefault="00AA6A74" w:rsidP="004519EE">
      <w:pPr>
        <w:spacing w:line="259" w:lineRule="auto"/>
        <w:jc w:val="left"/>
        <w:rPr>
          <w:b/>
          <w:bCs/>
        </w:rPr>
      </w:pPr>
      <w:r>
        <w:rPr>
          <w:b/>
          <w:bCs/>
        </w:rPr>
        <w:br w:type="page"/>
      </w:r>
    </w:p>
    <w:p w14:paraId="0805761E" w14:textId="2BAE95F6" w:rsidR="00F160E0" w:rsidRDefault="00F160E0" w:rsidP="004519EE">
      <w:pPr>
        <w:ind w:left="709" w:hanging="709"/>
        <w:rPr>
          <w:rFonts w:asciiTheme="majorBidi" w:hAnsiTheme="majorBidi"/>
          <w:b/>
          <w:bCs/>
        </w:rPr>
      </w:pPr>
      <w:r w:rsidRPr="00F160E0">
        <w:rPr>
          <w:b/>
          <w:bCs/>
        </w:rPr>
        <w:lastRenderedPageBreak/>
        <w:t>2.</w:t>
      </w:r>
      <w:r w:rsidR="00BC71FD">
        <w:rPr>
          <w:rFonts w:hint="cs"/>
          <w:b/>
          <w:bCs/>
          <w:cs/>
        </w:rPr>
        <w:t>3</w:t>
      </w:r>
      <w:r w:rsidRPr="00F160E0">
        <w:rPr>
          <w:b/>
          <w:bCs/>
        </w:rPr>
        <w:t>.1.1</w:t>
      </w:r>
      <w:r w:rsidRPr="00F160E0">
        <w:rPr>
          <w:b/>
          <w:bCs/>
        </w:rPr>
        <w:tab/>
        <w:t>Level 4</w:t>
      </w:r>
      <w:r w:rsidRPr="00F160E0">
        <w:rPr>
          <w:rFonts w:hint="cs"/>
          <w:b/>
          <w:bCs/>
          <w:cs/>
        </w:rPr>
        <w:t xml:space="preserve"> </w:t>
      </w:r>
      <w:r w:rsidRPr="00F160E0">
        <w:rPr>
          <w:rFonts w:asciiTheme="majorBidi" w:hAnsiTheme="majorBidi"/>
          <w:b/>
          <w:bCs/>
        </w:rPr>
        <w:t>(</w:t>
      </w:r>
      <w:r w:rsidRPr="00F160E0">
        <w:rPr>
          <w:rFonts w:asciiTheme="majorBidi" w:hAnsiTheme="majorBidi" w:hint="cs"/>
          <w:b/>
          <w:bCs/>
          <w:cs/>
        </w:rPr>
        <w:t>ขนาด 16 ตัวหนา)</w:t>
      </w:r>
    </w:p>
    <w:p w14:paraId="3EED4DE8" w14:textId="2A4EDDFB" w:rsidR="000867E6" w:rsidRPr="00F160E0" w:rsidRDefault="000867E6" w:rsidP="004519EE">
      <w:pPr>
        <w:ind w:left="709" w:hanging="709"/>
      </w:pPr>
      <w:commentRangeStart w:id="27"/>
      <w:r>
        <w:rPr>
          <w:rFonts w:hint="cs"/>
          <w:cs/>
        </w:rPr>
        <w:t>เนื้อหา</w:t>
      </w:r>
    </w:p>
    <w:p w14:paraId="319B0417" w14:textId="6E626DB8" w:rsidR="00E54645" w:rsidRPr="000867E6" w:rsidRDefault="000867E6" w:rsidP="004519EE">
      <w:pPr>
        <w:rPr>
          <w:b/>
          <w:bCs/>
        </w:rPr>
      </w:pPr>
      <w:r w:rsidRPr="000867E6">
        <w:rPr>
          <w:rFonts w:hint="cs"/>
          <w:b/>
          <w:bCs/>
          <w:cs/>
        </w:rPr>
        <w:t>1. หัวข้อ</w:t>
      </w:r>
      <w:commentRangeEnd w:id="27"/>
      <w:r w:rsidR="00AA6A74">
        <w:rPr>
          <w:rStyle w:val="CommentReference"/>
        </w:rPr>
        <w:commentReference w:id="27"/>
      </w:r>
      <w:r w:rsidRPr="000867E6">
        <w:rPr>
          <w:rFonts w:hint="cs"/>
          <w:b/>
          <w:bCs/>
          <w:cs/>
        </w:rPr>
        <w:t>ย่อย 1</w:t>
      </w:r>
    </w:p>
    <w:p w14:paraId="42771B63" w14:textId="5DA8889E" w:rsidR="000867E6" w:rsidRDefault="0062512E" w:rsidP="004519EE">
      <w:r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</w:t>
      </w:r>
    </w:p>
    <w:p w14:paraId="258E06FE" w14:textId="76D2CDBA" w:rsidR="0062512E" w:rsidRPr="0062512E" w:rsidRDefault="0062512E" w:rsidP="004519EE">
      <w:pPr>
        <w:pStyle w:val="ListParagraph"/>
        <w:numPr>
          <w:ilvl w:val="0"/>
          <w:numId w:val="21"/>
        </w:numPr>
        <w:tabs>
          <w:tab w:val="left" w:pos="1134"/>
        </w:tabs>
        <w:ind w:left="0" w:firstLine="720"/>
        <w:jc w:val="thaiDistribute"/>
      </w:pPr>
      <w:commentRangeStart w:id="28"/>
      <w:r w:rsidRPr="0062512E">
        <w:rPr>
          <w:rFonts w:hint="cs"/>
          <w:sz w:val="28"/>
          <w:szCs w:val="32"/>
          <w:cs/>
        </w:rPr>
        <w:t>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</w:t>
      </w:r>
    </w:p>
    <w:p w14:paraId="49C032FE" w14:textId="3C8443F0" w:rsidR="0062512E" w:rsidRDefault="0062512E" w:rsidP="004519EE">
      <w:pPr>
        <w:pStyle w:val="ListParagraph"/>
        <w:numPr>
          <w:ilvl w:val="0"/>
          <w:numId w:val="21"/>
        </w:numPr>
        <w:tabs>
          <w:tab w:val="left" w:pos="1134"/>
        </w:tabs>
        <w:ind w:left="0" w:firstLine="720"/>
        <w:jc w:val="thaiDistribute"/>
      </w:pPr>
      <w:r w:rsidRPr="0062512E">
        <w:rPr>
          <w:rFonts w:hint="cs"/>
          <w:sz w:val="28"/>
          <w:szCs w:val="32"/>
          <w:cs/>
        </w:rPr>
        <w:t>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เนื้อหาย่อย</w:t>
      </w:r>
      <w:commentRangeEnd w:id="28"/>
      <w:r w:rsidR="00275286">
        <w:rPr>
          <w:rStyle w:val="CommentReference"/>
          <w:rFonts w:ascii="Angsana New" w:eastAsiaTheme="minorHAnsi" w:hAnsi="Angsana New" w:cstheme="majorBidi"/>
          <w:noProof/>
          <w:lang w:eastAsia="en-US"/>
        </w:rPr>
        <w:commentReference w:id="28"/>
      </w:r>
    </w:p>
    <w:p w14:paraId="1471190C" w14:textId="77777777" w:rsidR="006A2E75" w:rsidRDefault="00AA6A74" w:rsidP="004519EE">
      <w:commentRangeStart w:id="29"/>
      <w:commentRangeEnd w:id="29"/>
      <w:r>
        <w:rPr>
          <w:rStyle w:val="CommentReference"/>
        </w:rPr>
        <w:commentReference w:id="29"/>
      </w:r>
    </w:p>
    <w:p w14:paraId="511813FE" w14:textId="585B3AD8" w:rsidR="000867E6" w:rsidRDefault="000867E6" w:rsidP="004519EE">
      <w:pPr>
        <w:rPr>
          <w:b/>
          <w:bCs/>
        </w:rPr>
      </w:pPr>
      <w:r w:rsidRPr="000867E6">
        <w:rPr>
          <w:rFonts w:hint="cs"/>
          <w:b/>
          <w:bCs/>
          <w:cs/>
        </w:rPr>
        <w:t>2. หัวข้อย่อย 2</w:t>
      </w:r>
    </w:p>
    <w:p w14:paraId="51DAAA57" w14:textId="5625B4E9" w:rsidR="006A2E75" w:rsidRPr="000867E6" w:rsidRDefault="006A2E75" w:rsidP="004519EE">
      <w:r>
        <w:rPr>
          <w:rFonts w:hint="cs"/>
          <w:cs/>
        </w:rPr>
        <w:t>เนื้อหา</w:t>
      </w:r>
    </w:p>
    <w:p w14:paraId="2751F495" w14:textId="77777777" w:rsidR="000867E6" w:rsidRDefault="000867E6" w:rsidP="004519EE"/>
    <w:p w14:paraId="49D6C354" w14:textId="322091B1" w:rsidR="00E54645" w:rsidRDefault="009D2141" w:rsidP="004519EE">
      <w:pPr>
        <w:pStyle w:val="Heading2"/>
        <w:numPr>
          <w:ilvl w:val="1"/>
          <w:numId w:val="4"/>
        </w:numPr>
      </w:pPr>
      <w:r>
        <w:rPr>
          <w:rFonts w:hint="cs"/>
          <w:cs/>
        </w:rPr>
        <w:t>การพิมพ์ข้อความ</w:t>
      </w:r>
    </w:p>
    <w:p w14:paraId="1E8202D0" w14:textId="27705127" w:rsidR="00DA765E" w:rsidRDefault="00E54645" w:rsidP="004519EE">
      <w:r>
        <w:rPr>
          <w:rFonts w:hint="cs"/>
          <w:cs/>
        </w:rPr>
        <w:t>เนื้อหา</w:t>
      </w:r>
      <w:r w:rsidR="009D2141"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</w:t>
      </w:r>
      <w:commentRangeStart w:id="30"/>
      <w:r w:rsidR="009D2141">
        <w:rPr>
          <w:rFonts w:hint="cs"/>
          <w:cs/>
        </w:rPr>
        <w:t>เนื้อหาเนื้อหาเนื้อหา</w:t>
      </w:r>
    </w:p>
    <w:p w14:paraId="42774808" w14:textId="77777777" w:rsidR="009D2141" w:rsidRDefault="009D2141" w:rsidP="004519EE"/>
    <w:p w14:paraId="1AE60C0D" w14:textId="01F42F25" w:rsidR="009D2141" w:rsidRDefault="009D2141" w:rsidP="004519EE">
      <w:r>
        <w:rPr>
          <w:rFonts w:hint="cs"/>
          <w:cs/>
        </w:rPr>
        <w:t>เนื้อหา</w:t>
      </w:r>
      <w:commentRangeEnd w:id="30"/>
      <w:r>
        <w:rPr>
          <w:rStyle w:val="CommentReference"/>
        </w:rPr>
        <w:commentReference w:id="30"/>
      </w:r>
      <w:r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เนื้อหา</w:t>
      </w:r>
    </w:p>
    <w:p w14:paraId="3DECE729" w14:textId="77777777" w:rsidR="00A42B5F" w:rsidRDefault="00A42B5F" w:rsidP="004519EE">
      <w:pPr>
        <w:spacing w:line="259" w:lineRule="auto"/>
        <w:jc w:val="left"/>
        <w:rPr>
          <w:b/>
          <w:bCs/>
          <w:sz w:val="40"/>
          <w:szCs w:val="40"/>
        </w:rPr>
        <w:sectPr w:rsidR="00A42B5F" w:rsidSect="00BD6CB0">
          <w:headerReference w:type="default" r:id="rId15"/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01300481" w14:textId="7D5B8076" w:rsidR="00E54645" w:rsidRDefault="00F16DDC" w:rsidP="00E302D0">
      <w:pPr>
        <w:pStyle w:val="Tablename"/>
        <w:rPr>
          <w:cs/>
        </w:rPr>
      </w:pPr>
      <w:r w:rsidRPr="00F16DDC">
        <w:rPr>
          <w:rFonts w:hint="cs"/>
          <w:b/>
          <w:bCs/>
          <w:cs/>
        </w:rPr>
        <w:lastRenderedPageBreak/>
        <w:t xml:space="preserve">ตารางที่ </w:t>
      </w:r>
      <w:r>
        <w:rPr>
          <w:rFonts w:hint="cs"/>
          <w:b/>
          <w:bCs/>
          <w:cs/>
        </w:rPr>
        <w:t>2.1</w:t>
      </w:r>
      <w:r w:rsidR="00612B05">
        <w:rPr>
          <w:cs/>
        </w:rPr>
        <w:tab/>
      </w:r>
      <w:r>
        <w:rPr>
          <w:rFonts w:hint="cs"/>
          <w:cs/>
        </w:rPr>
        <w:t>ตัวอย่างหน้ากระดาษ</w:t>
      </w:r>
      <w:r w:rsidRPr="00612B05">
        <w:rPr>
          <w:rFonts w:hint="cs"/>
          <w:cs/>
        </w:rPr>
        <w:t>แนวนอ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4"/>
        <w:gridCol w:w="1554"/>
        <w:gridCol w:w="1555"/>
        <w:gridCol w:w="1555"/>
        <w:gridCol w:w="1555"/>
        <w:gridCol w:w="1555"/>
        <w:gridCol w:w="1555"/>
        <w:gridCol w:w="1555"/>
        <w:gridCol w:w="1555"/>
      </w:tblGrid>
      <w:tr w:rsidR="00DA1083" w14:paraId="13EAC358" w14:textId="77777777" w:rsidTr="00DA1083">
        <w:tc>
          <w:tcPr>
            <w:tcW w:w="1554" w:type="dxa"/>
          </w:tcPr>
          <w:p w14:paraId="74B4F02F" w14:textId="77777777" w:rsidR="00DA1083" w:rsidRDefault="00DA1083" w:rsidP="00B63A09"/>
        </w:tc>
        <w:tc>
          <w:tcPr>
            <w:tcW w:w="1554" w:type="dxa"/>
          </w:tcPr>
          <w:p w14:paraId="5C6F3D60" w14:textId="77777777" w:rsidR="00DA1083" w:rsidRDefault="00DA1083" w:rsidP="00B63A09"/>
        </w:tc>
        <w:tc>
          <w:tcPr>
            <w:tcW w:w="1555" w:type="dxa"/>
          </w:tcPr>
          <w:p w14:paraId="329260EB" w14:textId="77777777" w:rsidR="00DA1083" w:rsidRDefault="00DA1083" w:rsidP="00B63A09"/>
        </w:tc>
        <w:tc>
          <w:tcPr>
            <w:tcW w:w="1555" w:type="dxa"/>
          </w:tcPr>
          <w:p w14:paraId="349CF76E" w14:textId="77777777" w:rsidR="00DA1083" w:rsidRDefault="00DA1083" w:rsidP="00B63A09"/>
        </w:tc>
        <w:tc>
          <w:tcPr>
            <w:tcW w:w="1555" w:type="dxa"/>
          </w:tcPr>
          <w:p w14:paraId="04CD0B8F" w14:textId="77777777" w:rsidR="00DA1083" w:rsidRDefault="00DA1083" w:rsidP="00B63A09"/>
        </w:tc>
        <w:tc>
          <w:tcPr>
            <w:tcW w:w="1555" w:type="dxa"/>
          </w:tcPr>
          <w:p w14:paraId="49412332" w14:textId="77777777" w:rsidR="00DA1083" w:rsidRDefault="00DA1083" w:rsidP="00B63A09"/>
        </w:tc>
        <w:tc>
          <w:tcPr>
            <w:tcW w:w="1555" w:type="dxa"/>
          </w:tcPr>
          <w:p w14:paraId="62F0227C" w14:textId="77777777" w:rsidR="00DA1083" w:rsidRDefault="00DA1083" w:rsidP="00B63A09"/>
        </w:tc>
        <w:tc>
          <w:tcPr>
            <w:tcW w:w="1555" w:type="dxa"/>
          </w:tcPr>
          <w:p w14:paraId="3167C969" w14:textId="77777777" w:rsidR="00DA1083" w:rsidRDefault="00DA1083" w:rsidP="00B63A09"/>
        </w:tc>
        <w:tc>
          <w:tcPr>
            <w:tcW w:w="1555" w:type="dxa"/>
          </w:tcPr>
          <w:p w14:paraId="75A69D3A" w14:textId="77777777" w:rsidR="00DA1083" w:rsidRDefault="00DA1083" w:rsidP="00B63A09"/>
        </w:tc>
      </w:tr>
      <w:tr w:rsidR="00DA1083" w14:paraId="08300CAA" w14:textId="77777777" w:rsidTr="00DA1083">
        <w:tc>
          <w:tcPr>
            <w:tcW w:w="1554" w:type="dxa"/>
          </w:tcPr>
          <w:p w14:paraId="3054B174" w14:textId="77777777" w:rsidR="00DA1083" w:rsidRDefault="00DA1083" w:rsidP="00B63A09"/>
        </w:tc>
        <w:tc>
          <w:tcPr>
            <w:tcW w:w="1554" w:type="dxa"/>
          </w:tcPr>
          <w:p w14:paraId="3C28889B" w14:textId="77777777" w:rsidR="00DA1083" w:rsidRDefault="00DA1083" w:rsidP="00B63A09"/>
        </w:tc>
        <w:tc>
          <w:tcPr>
            <w:tcW w:w="1555" w:type="dxa"/>
          </w:tcPr>
          <w:p w14:paraId="7A0D7780" w14:textId="77777777" w:rsidR="00DA1083" w:rsidRDefault="00DA1083" w:rsidP="00B63A09"/>
        </w:tc>
        <w:tc>
          <w:tcPr>
            <w:tcW w:w="1555" w:type="dxa"/>
          </w:tcPr>
          <w:p w14:paraId="71AE577E" w14:textId="77777777" w:rsidR="00DA1083" w:rsidRDefault="00DA1083" w:rsidP="00B63A09"/>
        </w:tc>
        <w:tc>
          <w:tcPr>
            <w:tcW w:w="1555" w:type="dxa"/>
          </w:tcPr>
          <w:p w14:paraId="485F6F7D" w14:textId="77777777" w:rsidR="00DA1083" w:rsidRDefault="00DA1083" w:rsidP="00B63A09"/>
        </w:tc>
        <w:tc>
          <w:tcPr>
            <w:tcW w:w="1555" w:type="dxa"/>
          </w:tcPr>
          <w:p w14:paraId="1044EBD9" w14:textId="77777777" w:rsidR="00DA1083" w:rsidRDefault="00DA1083" w:rsidP="00B63A09"/>
        </w:tc>
        <w:tc>
          <w:tcPr>
            <w:tcW w:w="1555" w:type="dxa"/>
          </w:tcPr>
          <w:p w14:paraId="3F18AAB7" w14:textId="77777777" w:rsidR="00DA1083" w:rsidRDefault="00DA1083" w:rsidP="00B63A09"/>
        </w:tc>
        <w:tc>
          <w:tcPr>
            <w:tcW w:w="1555" w:type="dxa"/>
          </w:tcPr>
          <w:p w14:paraId="305A01E0" w14:textId="77777777" w:rsidR="00DA1083" w:rsidRDefault="00DA1083" w:rsidP="00B63A09"/>
        </w:tc>
        <w:tc>
          <w:tcPr>
            <w:tcW w:w="1555" w:type="dxa"/>
          </w:tcPr>
          <w:p w14:paraId="0806CE96" w14:textId="77777777" w:rsidR="00DA1083" w:rsidRDefault="00DA1083" w:rsidP="00B63A09"/>
        </w:tc>
      </w:tr>
      <w:tr w:rsidR="00DA1083" w14:paraId="329DA845" w14:textId="77777777" w:rsidTr="00DA1083">
        <w:tc>
          <w:tcPr>
            <w:tcW w:w="1554" w:type="dxa"/>
          </w:tcPr>
          <w:p w14:paraId="366283C4" w14:textId="77777777" w:rsidR="00DA1083" w:rsidRDefault="00DA1083" w:rsidP="00B63A09"/>
        </w:tc>
        <w:tc>
          <w:tcPr>
            <w:tcW w:w="1554" w:type="dxa"/>
          </w:tcPr>
          <w:p w14:paraId="7C65BDE8" w14:textId="77777777" w:rsidR="00DA1083" w:rsidRDefault="00DA1083" w:rsidP="00B63A09"/>
        </w:tc>
        <w:tc>
          <w:tcPr>
            <w:tcW w:w="1555" w:type="dxa"/>
          </w:tcPr>
          <w:p w14:paraId="663366F6" w14:textId="77777777" w:rsidR="00DA1083" w:rsidRDefault="00DA1083" w:rsidP="00B63A09"/>
        </w:tc>
        <w:tc>
          <w:tcPr>
            <w:tcW w:w="1555" w:type="dxa"/>
          </w:tcPr>
          <w:p w14:paraId="5D01EAF8" w14:textId="77777777" w:rsidR="00DA1083" w:rsidRDefault="00DA1083" w:rsidP="00B63A09"/>
        </w:tc>
        <w:tc>
          <w:tcPr>
            <w:tcW w:w="1555" w:type="dxa"/>
          </w:tcPr>
          <w:p w14:paraId="2DA012BF" w14:textId="77777777" w:rsidR="00DA1083" w:rsidRDefault="00DA1083" w:rsidP="00B63A09"/>
        </w:tc>
        <w:tc>
          <w:tcPr>
            <w:tcW w:w="1555" w:type="dxa"/>
          </w:tcPr>
          <w:p w14:paraId="70FBFD61" w14:textId="77777777" w:rsidR="00DA1083" w:rsidRDefault="00DA1083" w:rsidP="00B63A09"/>
        </w:tc>
        <w:tc>
          <w:tcPr>
            <w:tcW w:w="1555" w:type="dxa"/>
          </w:tcPr>
          <w:p w14:paraId="0E3463D5" w14:textId="77777777" w:rsidR="00DA1083" w:rsidRDefault="00DA1083" w:rsidP="00B63A09"/>
        </w:tc>
        <w:tc>
          <w:tcPr>
            <w:tcW w:w="1555" w:type="dxa"/>
          </w:tcPr>
          <w:p w14:paraId="0AE6A3F2" w14:textId="77777777" w:rsidR="00DA1083" w:rsidRDefault="00DA1083" w:rsidP="00B63A09"/>
        </w:tc>
        <w:tc>
          <w:tcPr>
            <w:tcW w:w="1555" w:type="dxa"/>
          </w:tcPr>
          <w:p w14:paraId="4D2C2BEB" w14:textId="77777777" w:rsidR="00DA1083" w:rsidRDefault="00DA1083" w:rsidP="00B63A09"/>
        </w:tc>
      </w:tr>
      <w:tr w:rsidR="00DA1083" w14:paraId="14C73B3E" w14:textId="77777777" w:rsidTr="00DA1083">
        <w:tc>
          <w:tcPr>
            <w:tcW w:w="1554" w:type="dxa"/>
          </w:tcPr>
          <w:p w14:paraId="654D26FF" w14:textId="77777777" w:rsidR="00DA1083" w:rsidRDefault="00DA1083" w:rsidP="00B63A09"/>
        </w:tc>
        <w:tc>
          <w:tcPr>
            <w:tcW w:w="1554" w:type="dxa"/>
          </w:tcPr>
          <w:p w14:paraId="5BDDECDC" w14:textId="77777777" w:rsidR="00DA1083" w:rsidRDefault="00DA1083" w:rsidP="00B63A09"/>
        </w:tc>
        <w:tc>
          <w:tcPr>
            <w:tcW w:w="1555" w:type="dxa"/>
          </w:tcPr>
          <w:p w14:paraId="6BD4A729" w14:textId="77777777" w:rsidR="00DA1083" w:rsidRDefault="00DA1083" w:rsidP="00B63A09"/>
        </w:tc>
        <w:tc>
          <w:tcPr>
            <w:tcW w:w="1555" w:type="dxa"/>
          </w:tcPr>
          <w:p w14:paraId="581DB7AB" w14:textId="77777777" w:rsidR="00DA1083" w:rsidRDefault="00DA1083" w:rsidP="00B63A09"/>
        </w:tc>
        <w:tc>
          <w:tcPr>
            <w:tcW w:w="1555" w:type="dxa"/>
          </w:tcPr>
          <w:p w14:paraId="071C0AFE" w14:textId="77777777" w:rsidR="00DA1083" w:rsidRDefault="00DA1083" w:rsidP="00B63A09"/>
        </w:tc>
        <w:tc>
          <w:tcPr>
            <w:tcW w:w="1555" w:type="dxa"/>
          </w:tcPr>
          <w:p w14:paraId="59DE6D04" w14:textId="77777777" w:rsidR="00DA1083" w:rsidRDefault="00DA1083" w:rsidP="00B63A09"/>
        </w:tc>
        <w:tc>
          <w:tcPr>
            <w:tcW w:w="1555" w:type="dxa"/>
          </w:tcPr>
          <w:p w14:paraId="45091BE1" w14:textId="77777777" w:rsidR="00DA1083" w:rsidRDefault="00DA1083" w:rsidP="00B63A09"/>
        </w:tc>
        <w:tc>
          <w:tcPr>
            <w:tcW w:w="1555" w:type="dxa"/>
          </w:tcPr>
          <w:p w14:paraId="097F5006" w14:textId="77777777" w:rsidR="00DA1083" w:rsidRDefault="00DA1083" w:rsidP="00B63A09"/>
        </w:tc>
        <w:tc>
          <w:tcPr>
            <w:tcW w:w="1555" w:type="dxa"/>
          </w:tcPr>
          <w:p w14:paraId="742D9C04" w14:textId="77777777" w:rsidR="00DA1083" w:rsidRDefault="00DA1083" w:rsidP="00B63A09"/>
        </w:tc>
      </w:tr>
      <w:tr w:rsidR="00DA1083" w14:paraId="3AFCD842" w14:textId="77777777" w:rsidTr="00DA1083">
        <w:tc>
          <w:tcPr>
            <w:tcW w:w="1554" w:type="dxa"/>
          </w:tcPr>
          <w:p w14:paraId="3A3881AE" w14:textId="77777777" w:rsidR="00DA1083" w:rsidRDefault="00DA1083" w:rsidP="00B63A09"/>
        </w:tc>
        <w:tc>
          <w:tcPr>
            <w:tcW w:w="1554" w:type="dxa"/>
          </w:tcPr>
          <w:p w14:paraId="24D3C6FB" w14:textId="77777777" w:rsidR="00DA1083" w:rsidRDefault="00DA1083" w:rsidP="00B63A09"/>
        </w:tc>
        <w:tc>
          <w:tcPr>
            <w:tcW w:w="1555" w:type="dxa"/>
          </w:tcPr>
          <w:p w14:paraId="6B854BB2" w14:textId="77777777" w:rsidR="00DA1083" w:rsidRDefault="00DA1083" w:rsidP="00B63A09"/>
        </w:tc>
        <w:tc>
          <w:tcPr>
            <w:tcW w:w="1555" w:type="dxa"/>
          </w:tcPr>
          <w:p w14:paraId="73B5D490" w14:textId="77777777" w:rsidR="00DA1083" w:rsidRDefault="00DA1083" w:rsidP="00B63A09"/>
        </w:tc>
        <w:tc>
          <w:tcPr>
            <w:tcW w:w="1555" w:type="dxa"/>
          </w:tcPr>
          <w:p w14:paraId="21A87D8B" w14:textId="77777777" w:rsidR="00DA1083" w:rsidRDefault="00DA1083" w:rsidP="00B63A09"/>
        </w:tc>
        <w:tc>
          <w:tcPr>
            <w:tcW w:w="1555" w:type="dxa"/>
          </w:tcPr>
          <w:p w14:paraId="57E50042" w14:textId="77777777" w:rsidR="00DA1083" w:rsidRDefault="00DA1083" w:rsidP="00B63A09"/>
        </w:tc>
        <w:tc>
          <w:tcPr>
            <w:tcW w:w="1555" w:type="dxa"/>
          </w:tcPr>
          <w:p w14:paraId="0747B7C0" w14:textId="77777777" w:rsidR="00DA1083" w:rsidRDefault="00DA1083" w:rsidP="00B63A09"/>
        </w:tc>
        <w:tc>
          <w:tcPr>
            <w:tcW w:w="1555" w:type="dxa"/>
          </w:tcPr>
          <w:p w14:paraId="6560F712" w14:textId="77777777" w:rsidR="00DA1083" w:rsidRDefault="00DA1083" w:rsidP="00B63A09"/>
        </w:tc>
        <w:tc>
          <w:tcPr>
            <w:tcW w:w="1555" w:type="dxa"/>
          </w:tcPr>
          <w:p w14:paraId="53F361D4" w14:textId="77777777" w:rsidR="00DA1083" w:rsidRDefault="00DA1083" w:rsidP="00B63A09"/>
        </w:tc>
      </w:tr>
      <w:tr w:rsidR="00DA1083" w14:paraId="5071A85E" w14:textId="77777777" w:rsidTr="00DA1083">
        <w:tc>
          <w:tcPr>
            <w:tcW w:w="1554" w:type="dxa"/>
          </w:tcPr>
          <w:p w14:paraId="11013871" w14:textId="77777777" w:rsidR="00DA1083" w:rsidRDefault="00DA1083" w:rsidP="00B63A09"/>
        </w:tc>
        <w:tc>
          <w:tcPr>
            <w:tcW w:w="1554" w:type="dxa"/>
          </w:tcPr>
          <w:p w14:paraId="76DF0011" w14:textId="77777777" w:rsidR="00DA1083" w:rsidRDefault="00DA1083" w:rsidP="00B63A09"/>
        </w:tc>
        <w:tc>
          <w:tcPr>
            <w:tcW w:w="1555" w:type="dxa"/>
          </w:tcPr>
          <w:p w14:paraId="64129525" w14:textId="77777777" w:rsidR="00DA1083" w:rsidRDefault="00DA1083" w:rsidP="00B63A09"/>
        </w:tc>
        <w:tc>
          <w:tcPr>
            <w:tcW w:w="1555" w:type="dxa"/>
          </w:tcPr>
          <w:p w14:paraId="37F087C8" w14:textId="77777777" w:rsidR="00DA1083" w:rsidRDefault="00DA1083" w:rsidP="00B63A09"/>
        </w:tc>
        <w:tc>
          <w:tcPr>
            <w:tcW w:w="1555" w:type="dxa"/>
          </w:tcPr>
          <w:p w14:paraId="2195C73E" w14:textId="77777777" w:rsidR="00DA1083" w:rsidRDefault="00DA1083" w:rsidP="00B63A09"/>
        </w:tc>
        <w:tc>
          <w:tcPr>
            <w:tcW w:w="1555" w:type="dxa"/>
          </w:tcPr>
          <w:p w14:paraId="0A096939" w14:textId="77777777" w:rsidR="00DA1083" w:rsidRDefault="00DA1083" w:rsidP="00B63A09"/>
        </w:tc>
        <w:tc>
          <w:tcPr>
            <w:tcW w:w="1555" w:type="dxa"/>
          </w:tcPr>
          <w:p w14:paraId="26165F10" w14:textId="77777777" w:rsidR="00DA1083" w:rsidRDefault="00DA1083" w:rsidP="00B63A09"/>
        </w:tc>
        <w:tc>
          <w:tcPr>
            <w:tcW w:w="1555" w:type="dxa"/>
          </w:tcPr>
          <w:p w14:paraId="4349BADC" w14:textId="77777777" w:rsidR="00DA1083" w:rsidRDefault="00DA1083" w:rsidP="00B63A09"/>
        </w:tc>
        <w:tc>
          <w:tcPr>
            <w:tcW w:w="1555" w:type="dxa"/>
          </w:tcPr>
          <w:p w14:paraId="7E925FC9" w14:textId="77777777" w:rsidR="00DA1083" w:rsidRDefault="00DA1083" w:rsidP="00B63A09"/>
        </w:tc>
      </w:tr>
      <w:tr w:rsidR="00DA1083" w14:paraId="7B613E31" w14:textId="77777777" w:rsidTr="00DA1083">
        <w:tc>
          <w:tcPr>
            <w:tcW w:w="1554" w:type="dxa"/>
          </w:tcPr>
          <w:p w14:paraId="3354EBDA" w14:textId="77777777" w:rsidR="00DA1083" w:rsidRDefault="00DA1083" w:rsidP="00B63A09"/>
        </w:tc>
        <w:tc>
          <w:tcPr>
            <w:tcW w:w="1554" w:type="dxa"/>
          </w:tcPr>
          <w:p w14:paraId="5BE8CB88" w14:textId="77777777" w:rsidR="00DA1083" w:rsidRDefault="00DA1083" w:rsidP="00B63A09"/>
        </w:tc>
        <w:tc>
          <w:tcPr>
            <w:tcW w:w="1555" w:type="dxa"/>
          </w:tcPr>
          <w:p w14:paraId="0CD5093C" w14:textId="77777777" w:rsidR="00DA1083" w:rsidRDefault="00DA1083" w:rsidP="00B63A09"/>
        </w:tc>
        <w:tc>
          <w:tcPr>
            <w:tcW w:w="1555" w:type="dxa"/>
          </w:tcPr>
          <w:p w14:paraId="63CFFAB1" w14:textId="77777777" w:rsidR="00DA1083" w:rsidRDefault="00DA1083" w:rsidP="00B63A09"/>
        </w:tc>
        <w:tc>
          <w:tcPr>
            <w:tcW w:w="1555" w:type="dxa"/>
          </w:tcPr>
          <w:p w14:paraId="3CD14579" w14:textId="77777777" w:rsidR="00DA1083" w:rsidRDefault="00DA1083" w:rsidP="00B63A09"/>
        </w:tc>
        <w:tc>
          <w:tcPr>
            <w:tcW w:w="1555" w:type="dxa"/>
          </w:tcPr>
          <w:p w14:paraId="4362FF62" w14:textId="77777777" w:rsidR="00DA1083" w:rsidRDefault="00DA1083" w:rsidP="00B63A09"/>
        </w:tc>
        <w:tc>
          <w:tcPr>
            <w:tcW w:w="1555" w:type="dxa"/>
          </w:tcPr>
          <w:p w14:paraId="47EC36EE" w14:textId="77777777" w:rsidR="00DA1083" w:rsidRDefault="00DA1083" w:rsidP="00B63A09"/>
        </w:tc>
        <w:tc>
          <w:tcPr>
            <w:tcW w:w="1555" w:type="dxa"/>
          </w:tcPr>
          <w:p w14:paraId="4C042A9E" w14:textId="77777777" w:rsidR="00DA1083" w:rsidRDefault="00DA1083" w:rsidP="00B63A09"/>
        </w:tc>
        <w:tc>
          <w:tcPr>
            <w:tcW w:w="1555" w:type="dxa"/>
          </w:tcPr>
          <w:p w14:paraId="56E3C74A" w14:textId="77777777" w:rsidR="00DA1083" w:rsidRDefault="00DA1083" w:rsidP="00B63A09"/>
        </w:tc>
      </w:tr>
      <w:tr w:rsidR="00DA1083" w14:paraId="1E0BA397" w14:textId="77777777" w:rsidTr="00DA1083">
        <w:tc>
          <w:tcPr>
            <w:tcW w:w="1554" w:type="dxa"/>
          </w:tcPr>
          <w:p w14:paraId="5C9BD59C" w14:textId="77777777" w:rsidR="00DA1083" w:rsidRDefault="00DA1083" w:rsidP="00B63A09"/>
        </w:tc>
        <w:tc>
          <w:tcPr>
            <w:tcW w:w="1554" w:type="dxa"/>
          </w:tcPr>
          <w:p w14:paraId="615EAC98" w14:textId="77777777" w:rsidR="00DA1083" w:rsidRDefault="00DA1083" w:rsidP="00B63A09"/>
        </w:tc>
        <w:tc>
          <w:tcPr>
            <w:tcW w:w="1555" w:type="dxa"/>
          </w:tcPr>
          <w:p w14:paraId="081024C7" w14:textId="77777777" w:rsidR="00DA1083" w:rsidRDefault="00DA1083" w:rsidP="00B63A09"/>
        </w:tc>
        <w:tc>
          <w:tcPr>
            <w:tcW w:w="1555" w:type="dxa"/>
          </w:tcPr>
          <w:p w14:paraId="6E5FACCC" w14:textId="77777777" w:rsidR="00DA1083" w:rsidRDefault="00DA1083" w:rsidP="00B63A09"/>
        </w:tc>
        <w:tc>
          <w:tcPr>
            <w:tcW w:w="1555" w:type="dxa"/>
          </w:tcPr>
          <w:p w14:paraId="67750B63" w14:textId="77777777" w:rsidR="00DA1083" w:rsidRDefault="00DA1083" w:rsidP="00B63A09"/>
        </w:tc>
        <w:tc>
          <w:tcPr>
            <w:tcW w:w="1555" w:type="dxa"/>
          </w:tcPr>
          <w:p w14:paraId="1042C9C8" w14:textId="77777777" w:rsidR="00DA1083" w:rsidRDefault="00DA1083" w:rsidP="00B63A09"/>
        </w:tc>
        <w:tc>
          <w:tcPr>
            <w:tcW w:w="1555" w:type="dxa"/>
          </w:tcPr>
          <w:p w14:paraId="6D43B7F3" w14:textId="77777777" w:rsidR="00DA1083" w:rsidRDefault="00DA1083" w:rsidP="00B63A09"/>
        </w:tc>
        <w:tc>
          <w:tcPr>
            <w:tcW w:w="1555" w:type="dxa"/>
          </w:tcPr>
          <w:p w14:paraId="59F4CB41" w14:textId="77777777" w:rsidR="00DA1083" w:rsidRDefault="00DA1083" w:rsidP="00B63A09"/>
        </w:tc>
        <w:tc>
          <w:tcPr>
            <w:tcW w:w="1555" w:type="dxa"/>
          </w:tcPr>
          <w:p w14:paraId="1F265EB2" w14:textId="77777777" w:rsidR="00DA1083" w:rsidRDefault="00DA1083" w:rsidP="00B63A09"/>
        </w:tc>
      </w:tr>
      <w:tr w:rsidR="00E302D0" w14:paraId="49C4CCEB" w14:textId="77777777" w:rsidTr="00DA1083">
        <w:tc>
          <w:tcPr>
            <w:tcW w:w="1554" w:type="dxa"/>
          </w:tcPr>
          <w:p w14:paraId="4ECF128D" w14:textId="77777777" w:rsidR="00E302D0" w:rsidRDefault="00E302D0" w:rsidP="00B63A09"/>
        </w:tc>
        <w:tc>
          <w:tcPr>
            <w:tcW w:w="1554" w:type="dxa"/>
          </w:tcPr>
          <w:p w14:paraId="79079C5C" w14:textId="77777777" w:rsidR="00E302D0" w:rsidRDefault="00E302D0" w:rsidP="00B63A09"/>
        </w:tc>
        <w:tc>
          <w:tcPr>
            <w:tcW w:w="1555" w:type="dxa"/>
          </w:tcPr>
          <w:p w14:paraId="34068044" w14:textId="77777777" w:rsidR="00E302D0" w:rsidRDefault="00E302D0" w:rsidP="00B63A09"/>
        </w:tc>
        <w:tc>
          <w:tcPr>
            <w:tcW w:w="1555" w:type="dxa"/>
          </w:tcPr>
          <w:p w14:paraId="78737A81" w14:textId="77777777" w:rsidR="00E302D0" w:rsidRDefault="00E302D0" w:rsidP="00B63A09"/>
        </w:tc>
        <w:tc>
          <w:tcPr>
            <w:tcW w:w="1555" w:type="dxa"/>
          </w:tcPr>
          <w:p w14:paraId="012FA3D9" w14:textId="77777777" w:rsidR="00E302D0" w:rsidRDefault="00E302D0" w:rsidP="00B63A09"/>
        </w:tc>
        <w:tc>
          <w:tcPr>
            <w:tcW w:w="1555" w:type="dxa"/>
          </w:tcPr>
          <w:p w14:paraId="1BAD6E69" w14:textId="77777777" w:rsidR="00E302D0" w:rsidRDefault="00E302D0" w:rsidP="00B63A09"/>
        </w:tc>
        <w:tc>
          <w:tcPr>
            <w:tcW w:w="1555" w:type="dxa"/>
          </w:tcPr>
          <w:p w14:paraId="67717CEC" w14:textId="77777777" w:rsidR="00E302D0" w:rsidRDefault="00E302D0" w:rsidP="00B63A09"/>
        </w:tc>
        <w:tc>
          <w:tcPr>
            <w:tcW w:w="1555" w:type="dxa"/>
          </w:tcPr>
          <w:p w14:paraId="07D259B8" w14:textId="77777777" w:rsidR="00E302D0" w:rsidRDefault="00E302D0" w:rsidP="00B63A09"/>
        </w:tc>
        <w:tc>
          <w:tcPr>
            <w:tcW w:w="1555" w:type="dxa"/>
          </w:tcPr>
          <w:p w14:paraId="2BC899E6" w14:textId="77777777" w:rsidR="00E302D0" w:rsidRDefault="00E302D0" w:rsidP="00B63A09"/>
        </w:tc>
      </w:tr>
      <w:tr w:rsidR="00E302D0" w14:paraId="53535400" w14:textId="77777777" w:rsidTr="00DA1083">
        <w:tc>
          <w:tcPr>
            <w:tcW w:w="1554" w:type="dxa"/>
          </w:tcPr>
          <w:p w14:paraId="1116B19F" w14:textId="77777777" w:rsidR="00E302D0" w:rsidRDefault="00E302D0" w:rsidP="00B63A09"/>
        </w:tc>
        <w:tc>
          <w:tcPr>
            <w:tcW w:w="1554" w:type="dxa"/>
          </w:tcPr>
          <w:p w14:paraId="2EA8D3CA" w14:textId="77777777" w:rsidR="00E302D0" w:rsidRDefault="00E302D0" w:rsidP="00B63A09"/>
        </w:tc>
        <w:tc>
          <w:tcPr>
            <w:tcW w:w="1555" w:type="dxa"/>
          </w:tcPr>
          <w:p w14:paraId="1DD1BA9C" w14:textId="77777777" w:rsidR="00E302D0" w:rsidRDefault="00E302D0" w:rsidP="00B63A09"/>
        </w:tc>
        <w:tc>
          <w:tcPr>
            <w:tcW w:w="1555" w:type="dxa"/>
          </w:tcPr>
          <w:p w14:paraId="11F0BE6D" w14:textId="77777777" w:rsidR="00E302D0" w:rsidRDefault="00E302D0" w:rsidP="00B63A09"/>
        </w:tc>
        <w:tc>
          <w:tcPr>
            <w:tcW w:w="1555" w:type="dxa"/>
          </w:tcPr>
          <w:p w14:paraId="5BC62793" w14:textId="77777777" w:rsidR="00E302D0" w:rsidRDefault="00E302D0" w:rsidP="00B63A09"/>
        </w:tc>
        <w:tc>
          <w:tcPr>
            <w:tcW w:w="1555" w:type="dxa"/>
          </w:tcPr>
          <w:p w14:paraId="5BE91349" w14:textId="77777777" w:rsidR="00E302D0" w:rsidRDefault="00E302D0" w:rsidP="00B63A09"/>
        </w:tc>
        <w:tc>
          <w:tcPr>
            <w:tcW w:w="1555" w:type="dxa"/>
          </w:tcPr>
          <w:p w14:paraId="1795AC0B" w14:textId="77777777" w:rsidR="00E302D0" w:rsidRDefault="00E302D0" w:rsidP="00B63A09"/>
        </w:tc>
        <w:tc>
          <w:tcPr>
            <w:tcW w:w="1555" w:type="dxa"/>
          </w:tcPr>
          <w:p w14:paraId="63F5D146" w14:textId="77777777" w:rsidR="00E302D0" w:rsidRDefault="00E302D0" w:rsidP="00B63A09"/>
        </w:tc>
        <w:tc>
          <w:tcPr>
            <w:tcW w:w="1555" w:type="dxa"/>
          </w:tcPr>
          <w:p w14:paraId="686A5BDE" w14:textId="77777777" w:rsidR="00E302D0" w:rsidRDefault="00E302D0" w:rsidP="00B63A09"/>
        </w:tc>
      </w:tr>
      <w:tr w:rsidR="00E302D0" w14:paraId="18757BA0" w14:textId="77777777" w:rsidTr="00DA1083">
        <w:tc>
          <w:tcPr>
            <w:tcW w:w="1554" w:type="dxa"/>
          </w:tcPr>
          <w:p w14:paraId="22F43BD9" w14:textId="77777777" w:rsidR="00E302D0" w:rsidRDefault="00E302D0" w:rsidP="00B63A09"/>
        </w:tc>
        <w:tc>
          <w:tcPr>
            <w:tcW w:w="1554" w:type="dxa"/>
          </w:tcPr>
          <w:p w14:paraId="0EA8B4CC" w14:textId="77777777" w:rsidR="00E302D0" w:rsidRDefault="00E302D0" w:rsidP="00B63A09"/>
        </w:tc>
        <w:tc>
          <w:tcPr>
            <w:tcW w:w="1555" w:type="dxa"/>
          </w:tcPr>
          <w:p w14:paraId="792CBC17" w14:textId="77777777" w:rsidR="00E302D0" w:rsidRDefault="00E302D0" w:rsidP="00B63A09"/>
        </w:tc>
        <w:tc>
          <w:tcPr>
            <w:tcW w:w="1555" w:type="dxa"/>
          </w:tcPr>
          <w:p w14:paraId="4438B138" w14:textId="77777777" w:rsidR="00E302D0" w:rsidRDefault="00E302D0" w:rsidP="00B63A09"/>
        </w:tc>
        <w:tc>
          <w:tcPr>
            <w:tcW w:w="1555" w:type="dxa"/>
          </w:tcPr>
          <w:p w14:paraId="4DF39CB7" w14:textId="77777777" w:rsidR="00E302D0" w:rsidRDefault="00E302D0" w:rsidP="00B63A09"/>
        </w:tc>
        <w:tc>
          <w:tcPr>
            <w:tcW w:w="1555" w:type="dxa"/>
          </w:tcPr>
          <w:p w14:paraId="15CFFD7D" w14:textId="77777777" w:rsidR="00E302D0" w:rsidRDefault="00E302D0" w:rsidP="00B63A09"/>
        </w:tc>
        <w:tc>
          <w:tcPr>
            <w:tcW w:w="1555" w:type="dxa"/>
          </w:tcPr>
          <w:p w14:paraId="673C5230" w14:textId="77777777" w:rsidR="00E302D0" w:rsidRDefault="00E302D0" w:rsidP="00B63A09"/>
        </w:tc>
        <w:tc>
          <w:tcPr>
            <w:tcW w:w="1555" w:type="dxa"/>
          </w:tcPr>
          <w:p w14:paraId="1029FAF8" w14:textId="77777777" w:rsidR="00E302D0" w:rsidRDefault="00E302D0" w:rsidP="00B63A09"/>
        </w:tc>
        <w:tc>
          <w:tcPr>
            <w:tcW w:w="1555" w:type="dxa"/>
          </w:tcPr>
          <w:p w14:paraId="358DB56A" w14:textId="77777777" w:rsidR="00E302D0" w:rsidRDefault="00E302D0" w:rsidP="00B63A09"/>
        </w:tc>
      </w:tr>
      <w:tr w:rsidR="00E302D0" w14:paraId="462EE0DD" w14:textId="77777777" w:rsidTr="00DA1083">
        <w:tc>
          <w:tcPr>
            <w:tcW w:w="1554" w:type="dxa"/>
          </w:tcPr>
          <w:p w14:paraId="3E4F7EF3" w14:textId="77777777" w:rsidR="00E302D0" w:rsidRDefault="00E302D0" w:rsidP="00B63A09"/>
        </w:tc>
        <w:tc>
          <w:tcPr>
            <w:tcW w:w="1554" w:type="dxa"/>
          </w:tcPr>
          <w:p w14:paraId="0AC61163" w14:textId="77777777" w:rsidR="00E302D0" w:rsidRDefault="00E302D0" w:rsidP="00B63A09"/>
        </w:tc>
        <w:tc>
          <w:tcPr>
            <w:tcW w:w="1555" w:type="dxa"/>
          </w:tcPr>
          <w:p w14:paraId="6B95C606" w14:textId="77777777" w:rsidR="00E302D0" w:rsidRDefault="00E302D0" w:rsidP="00B63A09"/>
        </w:tc>
        <w:tc>
          <w:tcPr>
            <w:tcW w:w="1555" w:type="dxa"/>
          </w:tcPr>
          <w:p w14:paraId="6BDAC3D2" w14:textId="77777777" w:rsidR="00E302D0" w:rsidRDefault="00E302D0" w:rsidP="00B63A09"/>
        </w:tc>
        <w:tc>
          <w:tcPr>
            <w:tcW w:w="1555" w:type="dxa"/>
          </w:tcPr>
          <w:p w14:paraId="42974201" w14:textId="77777777" w:rsidR="00E302D0" w:rsidRDefault="00E302D0" w:rsidP="00B63A09"/>
        </w:tc>
        <w:tc>
          <w:tcPr>
            <w:tcW w:w="1555" w:type="dxa"/>
          </w:tcPr>
          <w:p w14:paraId="3FCBFDCD" w14:textId="77777777" w:rsidR="00E302D0" w:rsidRDefault="00E302D0" w:rsidP="00B63A09"/>
        </w:tc>
        <w:tc>
          <w:tcPr>
            <w:tcW w:w="1555" w:type="dxa"/>
          </w:tcPr>
          <w:p w14:paraId="0FD4685C" w14:textId="77777777" w:rsidR="00E302D0" w:rsidRDefault="00E302D0" w:rsidP="00B63A09"/>
        </w:tc>
        <w:tc>
          <w:tcPr>
            <w:tcW w:w="1555" w:type="dxa"/>
          </w:tcPr>
          <w:p w14:paraId="62B43E74" w14:textId="77777777" w:rsidR="00E302D0" w:rsidRDefault="00E302D0" w:rsidP="00B63A09"/>
        </w:tc>
        <w:tc>
          <w:tcPr>
            <w:tcW w:w="1555" w:type="dxa"/>
          </w:tcPr>
          <w:p w14:paraId="37CCC859" w14:textId="77777777" w:rsidR="00E302D0" w:rsidRDefault="00E302D0" w:rsidP="00B63A09"/>
        </w:tc>
      </w:tr>
      <w:tr w:rsidR="00E302D0" w14:paraId="5BE06771" w14:textId="77777777" w:rsidTr="00DA1083">
        <w:tc>
          <w:tcPr>
            <w:tcW w:w="1554" w:type="dxa"/>
          </w:tcPr>
          <w:p w14:paraId="44835C1E" w14:textId="77777777" w:rsidR="00E302D0" w:rsidRDefault="00E302D0" w:rsidP="00B63A09"/>
        </w:tc>
        <w:tc>
          <w:tcPr>
            <w:tcW w:w="1554" w:type="dxa"/>
          </w:tcPr>
          <w:p w14:paraId="7E71D525" w14:textId="77777777" w:rsidR="00E302D0" w:rsidRDefault="00E302D0" w:rsidP="00B63A09"/>
        </w:tc>
        <w:tc>
          <w:tcPr>
            <w:tcW w:w="1555" w:type="dxa"/>
          </w:tcPr>
          <w:p w14:paraId="700ADC02" w14:textId="77777777" w:rsidR="00E302D0" w:rsidRDefault="00E302D0" w:rsidP="00B63A09"/>
        </w:tc>
        <w:tc>
          <w:tcPr>
            <w:tcW w:w="1555" w:type="dxa"/>
          </w:tcPr>
          <w:p w14:paraId="6BA72465" w14:textId="77777777" w:rsidR="00E302D0" w:rsidRDefault="00E302D0" w:rsidP="00B63A09"/>
        </w:tc>
        <w:tc>
          <w:tcPr>
            <w:tcW w:w="1555" w:type="dxa"/>
          </w:tcPr>
          <w:p w14:paraId="062C37A6" w14:textId="77777777" w:rsidR="00E302D0" w:rsidRDefault="00E302D0" w:rsidP="00B63A09"/>
        </w:tc>
        <w:tc>
          <w:tcPr>
            <w:tcW w:w="1555" w:type="dxa"/>
          </w:tcPr>
          <w:p w14:paraId="695F7FA5" w14:textId="77777777" w:rsidR="00E302D0" w:rsidRDefault="00E302D0" w:rsidP="00B63A09"/>
        </w:tc>
        <w:tc>
          <w:tcPr>
            <w:tcW w:w="1555" w:type="dxa"/>
          </w:tcPr>
          <w:p w14:paraId="0FB0BA75" w14:textId="77777777" w:rsidR="00E302D0" w:rsidRDefault="00E302D0" w:rsidP="00B63A09"/>
        </w:tc>
        <w:tc>
          <w:tcPr>
            <w:tcW w:w="1555" w:type="dxa"/>
          </w:tcPr>
          <w:p w14:paraId="09EDC1FF" w14:textId="77777777" w:rsidR="00E302D0" w:rsidRDefault="00E302D0" w:rsidP="00B63A09"/>
        </w:tc>
        <w:tc>
          <w:tcPr>
            <w:tcW w:w="1555" w:type="dxa"/>
          </w:tcPr>
          <w:p w14:paraId="0137FC8D" w14:textId="77777777" w:rsidR="00E302D0" w:rsidRDefault="00E302D0" w:rsidP="00B63A09"/>
        </w:tc>
      </w:tr>
      <w:tr w:rsidR="00E302D0" w14:paraId="42DF9B94" w14:textId="77777777" w:rsidTr="00DA1083">
        <w:tc>
          <w:tcPr>
            <w:tcW w:w="1554" w:type="dxa"/>
          </w:tcPr>
          <w:p w14:paraId="55F4E552" w14:textId="77777777" w:rsidR="00E302D0" w:rsidRDefault="00E302D0" w:rsidP="00B63A09"/>
        </w:tc>
        <w:tc>
          <w:tcPr>
            <w:tcW w:w="1554" w:type="dxa"/>
          </w:tcPr>
          <w:p w14:paraId="2F0E5F0B" w14:textId="77777777" w:rsidR="00E302D0" w:rsidRDefault="00E302D0" w:rsidP="00B63A09"/>
        </w:tc>
        <w:tc>
          <w:tcPr>
            <w:tcW w:w="1555" w:type="dxa"/>
          </w:tcPr>
          <w:p w14:paraId="5561042F" w14:textId="77777777" w:rsidR="00E302D0" w:rsidRDefault="00E302D0" w:rsidP="00B63A09"/>
        </w:tc>
        <w:tc>
          <w:tcPr>
            <w:tcW w:w="1555" w:type="dxa"/>
          </w:tcPr>
          <w:p w14:paraId="05EA5B17" w14:textId="77777777" w:rsidR="00E302D0" w:rsidRDefault="00E302D0" w:rsidP="00B63A09"/>
        </w:tc>
        <w:tc>
          <w:tcPr>
            <w:tcW w:w="1555" w:type="dxa"/>
          </w:tcPr>
          <w:p w14:paraId="0AB536EF" w14:textId="77777777" w:rsidR="00E302D0" w:rsidRDefault="00E302D0" w:rsidP="00B63A09"/>
        </w:tc>
        <w:tc>
          <w:tcPr>
            <w:tcW w:w="1555" w:type="dxa"/>
          </w:tcPr>
          <w:p w14:paraId="65091D6D" w14:textId="77777777" w:rsidR="00E302D0" w:rsidRDefault="00E302D0" w:rsidP="00B63A09"/>
        </w:tc>
        <w:tc>
          <w:tcPr>
            <w:tcW w:w="1555" w:type="dxa"/>
          </w:tcPr>
          <w:p w14:paraId="29BADE0D" w14:textId="77777777" w:rsidR="00E302D0" w:rsidRDefault="00E302D0" w:rsidP="00B63A09"/>
        </w:tc>
        <w:tc>
          <w:tcPr>
            <w:tcW w:w="1555" w:type="dxa"/>
          </w:tcPr>
          <w:p w14:paraId="00E57171" w14:textId="77777777" w:rsidR="00E302D0" w:rsidRDefault="00E302D0" w:rsidP="00B63A09"/>
        </w:tc>
        <w:tc>
          <w:tcPr>
            <w:tcW w:w="1555" w:type="dxa"/>
          </w:tcPr>
          <w:p w14:paraId="7D3DB1EC" w14:textId="77777777" w:rsidR="00E302D0" w:rsidRDefault="00E302D0" w:rsidP="00B63A09"/>
        </w:tc>
      </w:tr>
      <w:tr w:rsidR="00E302D0" w14:paraId="7B7718FA" w14:textId="77777777" w:rsidTr="00DA1083">
        <w:tc>
          <w:tcPr>
            <w:tcW w:w="1554" w:type="dxa"/>
          </w:tcPr>
          <w:p w14:paraId="6DDCFE20" w14:textId="77777777" w:rsidR="00E302D0" w:rsidRDefault="00E302D0" w:rsidP="00B63A09"/>
        </w:tc>
        <w:tc>
          <w:tcPr>
            <w:tcW w:w="1554" w:type="dxa"/>
          </w:tcPr>
          <w:p w14:paraId="520E1293" w14:textId="77777777" w:rsidR="00E302D0" w:rsidRDefault="00E302D0" w:rsidP="00B63A09"/>
        </w:tc>
        <w:tc>
          <w:tcPr>
            <w:tcW w:w="1555" w:type="dxa"/>
          </w:tcPr>
          <w:p w14:paraId="00EB8279" w14:textId="77777777" w:rsidR="00E302D0" w:rsidRDefault="00E302D0" w:rsidP="00B63A09"/>
        </w:tc>
        <w:tc>
          <w:tcPr>
            <w:tcW w:w="1555" w:type="dxa"/>
          </w:tcPr>
          <w:p w14:paraId="65F9131A" w14:textId="77777777" w:rsidR="00E302D0" w:rsidRDefault="00E302D0" w:rsidP="00B63A09"/>
        </w:tc>
        <w:tc>
          <w:tcPr>
            <w:tcW w:w="1555" w:type="dxa"/>
          </w:tcPr>
          <w:p w14:paraId="1F5EC0AA" w14:textId="77777777" w:rsidR="00E302D0" w:rsidRDefault="00E302D0" w:rsidP="00B63A09"/>
        </w:tc>
        <w:tc>
          <w:tcPr>
            <w:tcW w:w="1555" w:type="dxa"/>
          </w:tcPr>
          <w:p w14:paraId="1111EE23" w14:textId="77777777" w:rsidR="00E302D0" w:rsidRDefault="00E302D0" w:rsidP="00B63A09"/>
        </w:tc>
        <w:tc>
          <w:tcPr>
            <w:tcW w:w="1555" w:type="dxa"/>
          </w:tcPr>
          <w:p w14:paraId="77E966EA" w14:textId="77777777" w:rsidR="00E302D0" w:rsidRDefault="00E302D0" w:rsidP="00B63A09"/>
        </w:tc>
        <w:tc>
          <w:tcPr>
            <w:tcW w:w="1555" w:type="dxa"/>
          </w:tcPr>
          <w:p w14:paraId="501E13AC" w14:textId="77777777" w:rsidR="00E302D0" w:rsidRDefault="00E302D0" w:rsidP="00B63A09"/>
        </w:tc>
        <w:tc>
          <w:tcPr>
            <w:tcW w:w="1555" w:type="dxa"/>
          </w:tcPr>
          <w:p w14:paraId="2CE58048" w14:textId="77777777" w:rsidR="00E302D0" w:rsidRDefault="00E302D0" w:rsidP="00B63A09"/>
        </w:tc>
      </w:tr>
    </w:tbl>
    <w:p w14:paraId="0567E3BF" w14:textId="5C82D300" w:rsidR="00655184" w:rsidRDefault="00655184" w:rsidP="00E302D0">
      <w:pPr>
        <w:pStyle w:val="Tablename"/>
        <w:rPr>
          <w:cs/>
        </w:rPr>
      </w:pPr>
      <w:r w:rsidRPr="00F16DDC">
        <w:rPr>
          <w:rFonts w:hint="cs"/>
          <w:b/>
          <w:bCs/>
          <w:cs/>
        </w:rPr>
        <w:lastRenderedPageBreak/>
        <w:t xml:space="preserve">ตารางที่ </w:t>
      </w:r>
      <w:r>
        <w:rPr>
          <w:rFonts w:hint="cs"/>
          <w:b/>
          <w:bCs/>
          <w:cs/>
        </w:rPr>
        <w:t>2.</w:t>
      </w:r>
      <w:r w:rsidR="00612B05">
        <w:rPr>
          <w:rFonts w:hint="cs"/>
          <w:b/>
          <w:bCs/>
          <w:cs/>
        </w:rPr>
        <w:t>1</w:t>
      </w:r>
      <w:r w:rsidR="00612B05">
        <w:rPr>
          <w:rFonts w:hint="cs"/>
          <w:cs/>
        </w:rPr>
        <w:tab/>
      </w:r>
      <w:r>
        <w:rPr>
          <w:rFonts w:hint="cs"/>
          <w:cs/>
        </w:rPr>
        <w:t>ตัวอย่างหน้ากระดาษแนวนอน</w:t>
      </w:r>
      <w:r w:rsidR="00612B05">
        <w:rPr>
          <w:rFonts w:hint="cs"/>
          <w:cs/>
        </w:rPr>
        <w:t xml:space="preserve"> (ต่อ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4"/>
        <w:gridCol w:w="1554"/>
        <w:gridCol w:w="1555"/>
        <w:gridCol w:w="1555"/>
        <w:gridCol w:w="1555"/>
        <w:gridCol w:w="1555"/>
        <w:gridCol w:w="1555"/>
        <w:gridCol w:w="1555"/>
        <w:gridCol w:w="1555"/>
      </w:tblGrid>
      <w:tr w:rsidR="00655184" w14:paraId="3B25FDBA" w14:textId="77777777" w:rsidTr="00BB0815">
        <w:tc>
          <w:tcPr>
            <w:tcW w:w="1554" w:type="dxa"/>
          </w:tcPr>
          <w:p w14:paraId="7D98B6AD" w14:textId="77777777" w:rsidR="00655184" w:rsidRDefault="00655184" w:rsidP="00BB0815"/>
        </w:tc>
        <w:tc>
          <w:tcPr>
            <w:tcW w:w="1554" w:type="dxa"/>
          </w:tcPr>
          <w:p w14:paraId="66A51610" w14:textId="77777777" w:rsidR="00655184" w:rsidRDefault="00655184" w:rsidP="00BB0815"/>
        </w:tc>
        <w:tc>
          <w:tcPr>
            <w:tcW w:w="1555" w:type="dxa"/>
          </w:tcPr>
          <w:p w14:paraId="664C5088" w14:textId="77777777" w:rsidR="00655184" w:rsidRDefault="00655184" w:rsidP="00BB0815"/>
        </w:tc>
        <w:tc>
          <w:tcPr>
            <w:tcW w:w="1555" w:type="dxa"/>
          </w:tcPr>
          <w:p w14:paraId="18BA60C1" w14:textId="77777777" w:rsidR="00655184" w:rsidRDefault="00655184" w:rsidP="00BB0815"/>
        </w:tc>
        <w:tc>
          <w:tcPr>
            <w:tcW w:w="1555" w:type="dxa"/>
          </w:tcPr>
          <w:p w14:paraId="411E7C71" w14:textId="77777777" w:rsidR="00655184" w:rsidRDefault="00655184" w:rsidP="00BB0815"/>
        </w:tc>
        <w:tc>
          <w:tcPr>
            <w:tcW w:w="1555" w:type="dxa"/>
          </w:tcPr>
          <w:p w14:paraId="4998DAF5" w14:textId="77777777" w:rsidR="00655184" w:rsidRDefault="00655184" w:rsidP="00BB0815"/>
        </w:tc>
        <w:tc>
          <w:tcPr>
            <w:tcW w:w="1555" w:type="dxa"/>
          </w:tcPr>
          <w:p w14:paraId="0814D607" w14:textId="77777777" w:rsidR="00655184" w:rsidRDefault="00655184" w:rsidP="00BB0815"/>
        </w:tc>
        <w:tc>
          <w:tcPr>
            <w:tcW w:w="1555" w:type="dxa"/>
          </w:tcPr>
          <w:p w14:paraId="22638909" w14:textId="77777777" w:rsidR="00655184" w:rsidRDefault="00655184" w:rsidP="00BB0815"/>
        </w:tc>
        <w:tc>
          <w:tcPr>
            <w:tcW w:w="1555" w:type="dxa"/>
          </w:tcPr>
          <w:p w14:paraId="5F8CE47A" w14:textId="77777777" w:rsidR="00655184" w:rsidRDefault="00655184" w:rsidP="00BB0815"/>
        </w:tc>
      </w:tr>
      <w:tr w:rsidR="00655184" w14:paraId="1D1921A5" w14:textId="77777777" w:rsidTr="00BB0815">
        <w:tc>
          <w:tcPr>
            <w:tcW w:w="1554" w:type="dxa"/>
          </w:tcPr>
          <w:p w14:paraId="3B83A781" w14:textId="77777777" w:rsidR="00655184" w:rsidRDefault="00655184" w:rsidP="00BB0815"/>
        </w:tc>
        <w:tc>
          <w:tcPr>
            <w:tcW w:w="1554" w:type="dxa"/>
          </w:tcPr>
          <w:p w14:paraId="44BDDF06" w14:textId="77777777" w:rsidR="00655184" w:rsidRDefault="00655184" w:rsidP="00BB0815"/>
        </w:tc>
        <w:tc>
          <w:tcPr>
            <w:tcW w:w="1555" w:type="dxa"/>
          </w:tcPr>
          <w:p w14:paraId="4321B6E1" w14:textId="77777777" w:rsidR="00655184" w:rsidRDefault="00655184" w:rsidP="00BB0815"/>
        </w:tc>
        <w:tc>
          <w:tcPr>
            <w:tcW w:w="1555" w:type="dxa"/>
          </w:tcPr>
          <w:p w14:paraId="7F71BD6F" w14:textId="77777777" w:rsidR="00655184" w:rsidRDefault="00655184" w:rsidP="00BB0815"/>
        </w:tc>
        <w:tc>
          <w:tcPr>
            <w:tcW w:w="1555" w:type="dxa"/>
          </w:tcPr>
          <w:p w14:paraId="497D5A83" w14:textId="77777777" w:rsidR="00655184" w:rsidRDefault="00655184" w:rsidP="00BB0815"/>
        </w:tc>
        <w:tc>
          <w:tcPr>
            <w:tcW w:w="1555" w:type="dxa"/>
          </w:tcPr>
          <w:p w14:paraId="690631EC" w14:textId="77777777" w:rsidR="00655184" w:rsidRDefault="00655184" w:rsidP="00BB0815"/>
        </w:tc>
        <w:tc>
          <w:tcPr>
            <w:tcW w:w="1555" w:type="dxa"/>
          </w:tcPr>
          <w:p w14:paraId="2DB61EE0" w14:textId="77777777" w:rsidR="00655184" w:rsidRDefault="00655184" w:rsidP="00BB0815"/>
        </w:tc>
        <w:tc>
          <w:tcPr>
            <w:tcW w:w="1555" w:type="dxa"/>
          </w:tcPr>
          <w:p w14:paraId="3ECB3FAE" w14:textId="77777777" w:rsidR="00655184" w:rsidRDefault="00655184" w:rsidP="00BB0815"/>
        </w:tc>
        <w:tc>
          <w:tcPr>
            <w:tcW w:w="1555" w:type="dxa"/>
          </w:tcPr>
          <w:p w14:paraId="1656DAEB" w14:textId="77777777" w:rsidR="00655184" w:rsidRDefault="00655184" w:rsidP="00BB0815"/>
        </w:tc>
      </w:tr>
      <w:tr w:rsidR="00655184" w14:paraId="2F033B1B" w14:textId="77777777" w:rsidTr="00BB0815">
        <w:tc>
          <w:tcPr>
            <w:tcW w:w="1554" w:type="dxa"/>
          </w:tcPr>
          <w:p w14:paraId="682C7A3A" w14:textId="77777777" w:rsidR="00655184" w:rsidRDefault="00655184" w:rsidP="00BB0815"/>
        </w:tc>
        <w:tc>
          <w:tcPr>
            <w:tcW w:w="1554" w:type="dxa"/>
          </w:tcPr>
          <w:p w14:paraId="0D59E142" w14:textId="77777777" w:rsidR="00655184" w:rsidRDefault="00655184" w:rsidP="00BB0815"/>
        </w:tc>
        <w:tc>
          <w:tcPr>
            <w:tcW w:w="1555" w:type="dxa"/>
          </w:tcPr>
          <w:p w14:paraId="4C2360D1" w14:textId="77777777" w:rsidR="00655184" w:rsidRDefault="00655184" w:rsidP="00BB0815"/>
        </w:tc>
        <w:tc>
          <w:tcPr>
            <w:tcW w:w="1555" w:type="dxa"/>
          </w:tcPr>
          <w:p w14:paraId="0446027A" w14:textId="77777777" w:rsidR="00655184" w:rsidRDefault="00655184" w:rsidP="00BB0815"/>
        </w:tc>
        <w:tc>
          <w:tcPr>
            <w:tcW w:w="1555" w:type="dxa"/>
          </w:tcPr>
          <w:p w14:paraId="0CD9BFEA" w14:textId="77777777" w:rsidR="00655184" w:rsidRDefault="00655184" w:rsidP="00BB0815"/>
        </w:tc>
        <w:tc>
          <w:tcPr>
            <w:tcW w:w="1555" w:type="dxa"/>
          </w:tcPr>
          <w:p w14:paraId="18A43353" w14:textId="77777777" w:rsidR="00655184" w:rsidRDefault="00655184" w:rsidP="00BB0815"/>
        </w:tc>
        <w:tc>
          <w:tcPr>
            <w:tcW w:w="1555" w:type="dxa"/>
          </w:tcPr>
          <w:p w14:paraId="6E51BD48" w14:textId="77777777" w:rsidR="00655184" w:rsidRDefault="00655184" w:rsidP="00BB0815"/>
        </w:tc>
        <w:tc>
          <w:tcPr>
            <w:tcW w:w="1555" w:type="dxa"/>
          </w:tcPr>
          <w:p w14:paraId="50D773F5" w14:textId="77777777" w:rsidR="00655184" w:rsidRDefault="00655184" w:rsidP="00BB0815"/>
        </w:tc>
        <w:tc>
          <w:tcPr>
            <w:tcW w:w="1555" w:type="dxa"/>
          </w:tcPr>
          <w:p w14:paraId="74886122" w14:textId="77777777" w:rsidR="00655184" w:rsidRDefault="00655184" w:rsidP="00BB0815"/>
        </w:tc>
      </w:tr>
      <w:tr w:rsidR="00655184" w14:paraId="45B773C1" w14:textId="77777777" w:rsidTr="00BB0815">
        <w:tc>
          <w:tcPr>
            <w:tcW w:w="1554" w:type="dxa"/>
          </w:tcPr>
          <w:p w14:paraId="29FF4810" w14:textId="77777777" w:rsidR="00655184" w:rsidRDefault="00655184" w:rsidP="00BB0815"/>
        </w:tc>
        <w:tc>
          <w:tcPr>
            <w:tcW w:w="1554" w:type="dxa"/>
          </w:tcPr>
          <w:p w14:paraId="417C4BB4" w14:textId="77777777" w:rsidR="00655184" w:rsidRDefault="00655184" w:rsidP="00BB0815"/>
        </w:tc>
        <w:tc>
          <w:tcPr>
            <w:tcW w:w="1555" w:type="dxa"/>
          </w:tcPr>
          <w:p w14:paraId="58711394" w14:textId="77777777" w:rsidR="00655184" w:rsidRDefault="00655184" w:rsidP="00BB0815"/>
        </w:tc>
        <w:tc>
          <w:tcPr>
            <w:tcW w:w="1555" w:type="dxa"/>
          </w:tcPr>
          <w:p w14:paraId="0508F0C8" w14:textId="77777777" w:rsidR="00655184" w:rsidRDefault="00655184" w:rsidP="00BB0815"/>
        </w:tc>
        <w:tc>
          <w:tcPr>
            <w:tcW w:w="1555" w:type="dxa"/>
          </w:tcPr>
          <w:p w14:paraId="4309DE3B" w14:textId="77777777" w:rsidR="00655184" w:rsidRDefault="00655184" w:rsidP="00BB0815"/>
        </w:tc>
        <w:tc>
          <w:tcPr>
            <w:tcW w:w="1555" w:type="dxa"/>
          </w:tcPr>
          <w:p w14:paraId="6C9F5266" w14:textId="77777777" w:rsidR="00655184" w:rsidRDefault="00655184" w:rsidP="00BB0815"/>
        </w:tc>
        <w:tc>
          <w:tcPr>
            <w:tcW w:w="1555" w:type="dxa"/>
          </w:tcPr>
          <w:p w14:paraId="37291282" w14:textId="77777777" w:rsidR="00655184" w:rsidRDefault="00655184" w:rsidP="00BB0815"/>
        </w:tc>
        <w:tc>
          <w:tcPr>
            <w:tcW w:w="1555" w:type="dxa"/>
          </w:tcPr>
          <w:p w14:paraId="3DB7DE04" w14:textId="77777777" w:rsidR="00655184" w:rsidRDefault="00655184" w:rsidP="00BB0815"/>
        </w:tc>
        <w:tc>
          <w:tcPr>
            <w:tcW w:w="1555" w:type="dxa"/>
          </w:tcPr>
          <w:p w14:paraId="51CD22A8" w14:textId="77777777" w:rsidR="00655184" w:rsidRDefault="00655184" w:rsidP="00BB0815"/>
        </w:tc>
      </w:tr>
      <w:tr w:rsidR="00655184" w14:paraId="7FE2084D" w14:textId="77777777" w:rsidTr="00BB0815">
        <w:tc>
          <w:tcPr>
            <w:tcW w:w="1554" w:type="dxa"/>
          </w:tcPr>
          <w:p w14:paraId="29E07C18" w14:textId="77777777" w:rsidR="00655184" w:rsidRDefault="00655184" w:rsidP="00BB0815"/>
        </w:tc>
        <w:tc>
          <w:tcPr>
            <w:tcW w:w="1554" w:type="dxa"/>
          </w:tcPr>
          <w:p w14:paraId="24057B6A" w14:textId="77777777" w:rsidR="00655184" w:rsidRDefault="00655184" w:rsidP="00BB0815"/>
        </w:tc>
        <w:tc>
          <w:tcPr>
            <w:tcW w:w="1555" w:type="dxa"/>
          </w:tcPr>
          <w:p w14:paraId="015C4B0F" w14:textId="77777777" w:rsidR="00655184" w:rsidRDefault="00655184" w:rsidP="00BB0815"/>
        </w:tc>
        <w:tc>
          <w:tcPr>
            <w:tcW w:w="1555" w:type="dxa"/>
          </w:tcPr>
          <w:p w14:paraId="4CB81EBE" w14:textId="77777777" w:rsidR="00655184" w:rsidRDefault="00655184" w:rsidP="00BB0815"/>
        </w:tc>
        <w:tc>
          <w:tcPr>
            <w:tcW w:w="1555" w:type="dxa"/>
          </w:tcPr>
          <w:p w14:paraId="4E8043E1" w14:textId="77777777" w:rsidR="00655184" w:rsidRDefault="00655184" w:rsidP="00BB0815"/>
        </w:tc>
        <w:tc>
          <w:tcPr>
            <w:tcW w:w="1555" w:type="dxa"/>
          </w:tcPr>
          <w:p w14:paraId="29B8E069" w14:textId="77777777" w:rsidR="00655184" w:rsidRDefault="00655184" w:rsidP="00BB0815"/>
        </w:tc>
        <w:tc>
          <w:tcPr>
            <w:tcW w:w="1555" w:type="dxa"/>
          </w:tcPr>
          <w:p w14:paraId="3485F589" w14:textId="77777777" w:rsidR="00655184" w:rsidRDefault="00655184" w:rsidP="00BB0815"/>
        </w:tc>
        <w:tc>
          <w:tcPr>
            <w:tcW w:w="1555" w:type="dxa"/>
          </w:tcPr>
          <w:p w14:paraId="122956FF" w14:textId="77777777" w:rsidR="00655184" w:rsidRDefault="00655184" w:rsidP="00BB0815"/>
        </w:tc>
        <w:tc>
          <w:tcPr>
            <w:tcW w:w="1555" w:type="dxa"/>
          </w:tcPr>
          <w:p w14:paraId="56FB4063" w14:textId="77777777" w:rsidR="00655184" w:rsidRDefault="00655184" w:rsidP="00BB0815"/>
        </w:tc>
      </w:tr>
      <w:tr w:rsidR="00655184" w14:paraId="197F1757" w14:textId="77777777" w:rsidTr="00BB0815">
        <w:tc>
          <w:tcPr>
            <w:tcW w:w="1554" w:type="dxa"/>
          </w:tcPr>
          <w:p w14:paraId="1D657938" w14:textId="77777777" w:rsidR="00655184" w:rsidRDefault="00655184" w:rsidP="00BB0815"/>
        </w:tc>
        <w:tc>
          <w:tcPr>
            <w:tcW w:w="1554" w:type="dxa"/>
          </w:tcPr>
          <w:p w14:paraId="58E82DF0" w14:textId="77777777" w:rsidR="00655184" w:rsidRDefault="00655184" w:rsidP="00BB0815"/>
        </w:tc>
        <w:tc>
          <w:tcPr>
            <w:tcW w:w="1555" w:type="dxa"/>
          </w:tcPr>
          <w:p w14:paraId="5E372CCC" w14:textId="77777777" w:rsidR="00655184" w:rsidRDefault="00655184" w:rsidP="00BB0815"/>
        </w:tc>
        <w:tc>
          <w:tcPr>
            <w:tcW w:w="1555" w:type="dxa"/>
          </w:tcPr>
          <w:p w14:paraId="05BE7B6F" w14:textId="77777777" w:rsidR="00655184" w:rsidRDefault="00655184" w:rsidP="00BB0815"/>
        </w:tc>
        <w:tc>
          <w:tcPr>
            <w:tcW w:w="1555" w:type="dxa"/>
          </w:tcPr>
          <w:p w14:paraId="77920552" w14:textId="77777777" w:rsidR="00655184" w:rsidRDefault="00655184" w:rsidP="00BB0815"/>
        </w:tc>
        <w:tc>
          <w:tcPr>
            <w:tcW w:w="1555" w:type="dxa"/>
          </w:tcPr>
          <w:p w14:paraId="37E31D3D" w14:textId="77777777" w:rsidR="00655184" w:rsidRDefault="00655184" w:rsidP="00BB0815"/>
        </w:tc>
        <w:tc>
          <w:tcPr>
            <w:tcW w:w="1555" w:type="dxa"/>
          </w:tcPr>
          <w:p w14:paraId="1EE59025" w14:textId="77777777" w:rsidR="00655184" w:rsidRDefault="00655184" w:rsidP="00BB0815"/>
        </w:tc>
        <w:tc>
          <w:tcPr>
            <w:tcW w:w="1555" w:type="dxa"/>
          </w:tcPr>
          <w:p w14:paraId="67D78CE4" w14:textId="77777777" w:rsidR="00655184" w:rsidRDefault="00655184" w:rsidP="00BB0815"/>
        </w:tc>
        <w:tc>
          <w:tcPr>
            <w:tcW w:w="1555" w:type="dxa"/>
          </w:tcPr>
          <w:p w14:paraId="53450289" w14:textId="77777777" w:rsidR="00655184" w:rsidRDefault="00655184" w:rsidP="00BB0815"/>
        </w:tc>
      </w:tr>
      <w:tr w:rsidR="00655184" w14:paraId="3E993DA7" w14:textId="77777777" w:rsidTr="00BB0815">
        <w:tc>
          <w:tcPr>
            <w:tcW w:w="1554" w:type="dxa"/>
          </w:tcPr>
          <w:p w14:paraId="3BAF28B7" w14:textId="77777777" w:rsidR="00655184" w:rsidRDefault="00655184" w:rsidP="00BB0815"/>
        </w:tc>
        <w:tc>
          <w:tcPr>
            <w:tcW w:w="1554" w:type="dxa"/>
          </w:tcPr>
          <w:p w14:paraId="49B9D297" w14:textId="77777777" w:rsidR="00655184" w:rsidRDefault="00655184" w:rsidP="00BB0815"/>
        </w:tc>
        <w:tc>
          <w:tcPr>
            <w:tcW w:w="1555" w:type="dxa"/>
          </w:tcPr>
          <w:p w14:paraId="78D0CA16" w14:textId="77777777" w:rsidR="00655184" w:rsidRDefault="00655184" w:rsidP="00BB0815"/>
        </w:tc>
        <w:tc>
          <w:tcPr>
            <w:tcW w:w="1555" w:type="dxa"/>
          </w:tcPr>
          <w:p w14:paraId="7CE5A905" w14:textId="77777777" w:rsidR="00655184" w:rsidRDefault="00655184" w:rsidP="00BB0815"/>
        </w:tc>
        <w:tc>
          <w:tcPr>
            <w:tcW w:w="1555" w:type="dxa"/>
          </w:tcPr>
          <w:p w14:paraId="11922EEA" w14:textId="77777777" w:rsidR="00655184" w:rsidRDefault="00655184" w:rsidP="00BB0815"/>
        </w:tc>
        <w:tc>
          <w:tcPr>
            <w:tcW w:w="1555" w:type="dxa"/>
          </w:tcPr>
          <w:p w14:paraId="301E717E" w14:textId="77777777" w:rsidR="00655184" w:rsidRDefault="00655184" w:rsidP="00BB0815"/>
        </w:tc>
        <w:tc>
          <w:tcPr>
            <w:tcW w:w="1555" w:type="dxa"/>
          </w:tcPr>
          <w:p w14:paraId="1AF4C83E" w14:textId="77777777" w:rsidR="00655184" w:rsidRDefault="00655184" w:rsidP="00BB0815"/>
        </w:tc>
        <w:tc>
          <w:tcPr>
            <w:tcW w:w="1555" w:type="dxa"/>
          </w:tcPr>
          <w:p w14:paraId="3BB2A15B" w14:textId="77777777" w:rsidR="00655184" w:rsidRDefault="00655184" w:rsidP="00BB0815"/>
        </w:tc>
        <w:tc>
          <w:tcPr>
            <w:tcW w:w="1555" w:type="dxa"/>
          </w:tcPr>
          <w:p w14:paraId="4EE4E7B1" w14:textId="77777777" w:rsidR="00655184" w:rsidRDefault="00655184" w:rsidP="00BB0815"/>
        </w:tc>
      </w:tr>
      <w:tr w:rsidR="00655184" w14:paraId="551BB3A5" w14:textId="77777777" w:rsidTr="00BB0815">
        <w:tc>
          <w:tcPr>
            <w:tcW w:w="1554" w:type="dxa"/>
          </w:tcPr>
          <w:p w14:paraId="17DF0D08" w14:textId="77777777" w:rsidR="00655184" w:rsidRDefault="00655184" w:rsidP="00BB0815"/>
        </w:tc>
        <w:tc>
          <w:tcPr>
            <w:tcW w:w="1554" w:type="dxa"/>
          </w:tcPr>
          <w:p w14:paraId="6303ABD1" w14:textId="77777777" w:rsidR="00655184" w:rsidRDefault="00655184" w:rsidP="00BB0815"/>
        </w:tc>
        <w:tc>
          <w:tcPr>
            <w:tcW w:w="1555" w:type="dxa"/>
          </w:tcPr>
          <w:p w14:paraId="1EE36ECF" w14:textId="77777777" w:rsidR="00655184" w:rsidRDefault="00655184" w:rsidP="00BB0815"/>
        </w:tc>
        <w:tc>
          <w:tcPr>
            <w:tcW w:w="1555" w:type="dxa"/>
          </w:tcPr>
          <w:p w14:paraId="161EB4AC" w14:textId="77777777" w:rsidR="00655184" w:rsidRDefault="00655184" w:rsidP="00BB0815"/>
        </w:tc>
        <w:tc>
          <w:tcPr>
            <w:tcW w:w="1555" w:type="dxa"/>
          </w:tcPr>
          <w:p w14:paraId="3305EA2D" w14:textId="77777777" w:rsidR="00655184" w:rsidRDefault="00655184" w:rsidP="00BB0815"/>
        </w:tc>
        <w:tc>
          <w:tcPr>
            <w:tcW w:w="1555" w:type="dxa"/>
          </w:tcPr>
          <w:p w14:paraId="04F582F6" w14:textId="77777777" w:rsidR="00655184" w:rsidRDefault="00655184" w:rsidP="00BB0815"/>
        </w:tc>
        <w:tc>
          <w:tcPr>
            <w:tcW w:w="1555" w:type="dxa"/>
          </w:tcPr>
          <w:p w14:paraId="59ADDD33" w14:textId="77777777" w:rsidR="00655184" w:rsidRDefault="00655184" w:rsidP="00BB0815"/>
        </w:tc>
        <w:tc>
          <w:tcPr>
            <w:tcW w:w="1555" w:type="dxa"/>
          </w:tcPr>
          <w:p w14:paraId="7E0BD274" w14:textId="77777777" w:rsidR="00655184" w:rsidRDefault="00655184" w:rsidP="00BB0815"/>
        </w:tc>
        <w:tc>
          <w:tcPr>
            <w:tcW w:w="1555" w:type="dxa"/>
          </w:tcPr>
          <w:p w14:paraId="26959FAF" w14:textId="77777777" w:rsidR="00655184" w:rsidRDefault="00655184" w:rsidP="00BB0815"/>
        </w:tc>
      </w:tr>
    </w:tbl>
    <w:p w14:paraId="22C7AE30" w14:textId="77777777" w:rsidR="00655184" w:rsidRDefault="00655184" w:rsidP="00655184"/>
    <w:p w14:paraId="2B2A6BDC" w14:textId="0D21ADAB" w:rsidR="00A1372F" w:rsidRDefault="00A1372F">
      <w:pPr>
        <w:spacing w:after="160" w:line="259" w:lineRule="auto"/>
        <w:jc w:val="left"/>
        <w:rPr>
          <w:cs/>
        </w:rPr>
      </w:pPr>
      <w:r>
        <w:rPr>
          <w:cs/>
        </w:rPr>
        <w:br w:type="page"/>
      </w:r>
    </w:p>
    <w:p w14:paraId="601040D3" w14:textId="77777777" w:rsidR="00F80DC3" w:rsidRPr="0053705B" w:rsidRDefault="00F80DC3" w:rsidP="00B63A09">
      <w:pPr>
        <w:rPr>
          <w:cs/>
        </w:rPr>
        <w:sectPr w:rsidR="00F80DC3" w:rsidRPr="0053705B" w:rsidSect="00BD6CB0">
          <w:headerReference w:type="default" r:id="rId16"/>
          <w:footerReference w:type="default" r:id="rId17"/>
          <w:headerReference w:type="first" r:id="rId18"/>
          <w:pgSz w:w="16838" w:h="11906" w:orient="landscape" w:code="9"/>
          <w:pgMar w:top="2268" w:right="1701" w:bottom="1134" w:left="1134" w:header="709" w:footer="709" w:gutter="0"/>
          <w:cols w:space="708"/>
          <w:docGrid w:linePitch="435"/>
        </w:sectPr>
      </w:pPr>
    </w:p>
    <w:p w14:paraId="253B30F1" w14:textId="16A25163" w:rsidR="00E54645" w:rsidRDefault="00E54645" w:rsidP="004519EE">
      <w:pPr>
        <w:pStyle w:val="Heading1"/>
      </w:pPr>
      <w:r w:rsidRPr="00024C24">
        <w:rPr>
          <w:rFonts w:hint="cs"/>
          <w:cs/>
        </w:rPr>
        <w:lastRenderedPageBreak/>
        <w:t xml:space="preserve">บทที่ </w:t>
      </w:r>
      <w:r w:rsidR="00C95583">
        <w:rPr>
          <w:rFonts w:hint="cs"/>
          <w:cs/>
        </w:rPr>
        <w:t>3</w:t>
      </w:r>
      <w:r w:rsidRPr="00024C24">
        <w:rPr>
          <w:rFonts w:hint="cs"/>
          <w:cs/>
        </w:rPr>
        <w:t xml:space="preserve"> </w:t>
      </w:r>
      <w:r w:rsidR="0003152A">
        <w:rPr>
          <w:rFonts w:hint="cs"/>
          <w:cs/>
        </w:rPr>
        <w:t>รูปภาพ</w:t>
      </w:r>
    </w:p>
    <w:p w14:paraId="6AD14D50" w14:textId="77777777" w:rsidR="00E54645" w:rsidRDefault="00E54645" w:rsidP="004519EE"/>
    <w:p w14:paraId="7A8FE601" w14:textId="77777777" w:rsidR="00E54645" w:rsidRDefault="00E54645" w:rsidP="004519EE"/>
    <w:p w14:paraId="7D779C96" w14:textId="255B33CE" w:rsidR="00E54645" w:rsidRDefault="00667B34" w:rsidP="004519EE">
      <w:pPr>
        <w:pStyle w:val="Heading2"/>
        <w:numPr>
          <w:ilvl w:val="1"/>
          <w:numId w:val="13"/>
        </w:numPr>
      </w:pPr>
      <w:r>
        <w:rPr>
          <w:rFonts w:hint="cs"/>
          <w:cs/>
        </w:rPr>
        <w:t>การใส่รูปภาพ</w:t>
      </w:r>
      <w:r w:rsidR="00FB600D">
        <w:rPr>
          <w:rFonts w:hint="cs"/>
          <w:cs/>
        </w:rPr>
        <w:t>และพิมพ์ชื่อรูปภาพ</w:t>
      </w:r>
    </w:p>
    <w:p w14:paraId="17674AB5" w14:textId="6A4822E0" w:rsidR="00101D54" w:rsidRDefault="00BC7D97" w:rsidP="004519EE">
      <w:r>
        <w:rPr>
          <w:rFonts w:hint="cs"/>
          <w:cs/>
        </w:rPr>
        <w:t>รูปภาพ</w:t>
      </w:r>
      <w:r w:rsidR="001325F2">
        <w:rPr>
          <w:rFonts w:hint="cs"/>
          <w:cs/>
        </w:rPr>
        <w:t>ต้องจัดรูปและชื่อรูปให้อยู่กึ่งกลางหน้ากระดาษ</w:t>
      </w:r>
      <w:r w:rsidR="00832CDC">
        <w:rPr>
          <w:rFonts w:hint="cs"/>
          <w:cs/>
        </w:rPr>
        <w:t xml:space="preserve"> และเลขรูปที่ใช้ตัวหนา และคำอธิบาย</w:t>
      </w:r>
      <w:r w:rsidR="00832CDC" w:rsidRPr="00832CDC">
        <w:rPr>
          <w:rFonts w:hint="cs"/>
          <w:b/>
          <w:bCs/>
          <w:cs/>
        </w:rPr>
        <w:t>ต้อง</w:t>
      </w:r>
      <w:r w:rsidR="00832CDC">
        <w:rPr>
          <w:rFonts w:hint="cs"/>
          <w:cs/>
        </w:rPr>
        <w:t>อยู่ใต้รูป จัดแนวให้ตรงกัน</w:t>
      </w:r>
    </w:p>
    <w:p w14:paraId="181C035C" w14:textId="77777777" w:rsidR="00186356" w:rsidRDefault="00186356" w:rsidP="004519EE">
      <w:pPr>
        <w:rPr>
          <w:rFonts w:ascii="Times New Roman" w:eastAsia="MS Mincho" w:hAnsi="Times New Roman" w:cs="Angsana New"/>
          <w:noProof w:val="0"/>
          <w:sz w:val="24"/>
          <w:szCs w:val="28"/>
          <w:cs/>
          <w:lang w:eastAsia="ja-JP"/>
        </w:rPr>
      </w:pPr>
    </w:p>
    <w:p w14:paraId="333A7DB2" w14:textId="4A8625DC" w:rsidR="00667B34" w:rsidRDefault="00667B34" w:rsidP="004519EE">
      <w:pPr>
        <w:pStyle w:val="ListParagraph"/>
        <w:numPr>
          <w:ilvl w:val="0"/>
          <w:numId w:val="23"/>
        </w:numPr>
      </w:pPr>
      <w:r>
        <w:rPr>
          <w:rFonts w:hint="cs"/>
          <w:cs/>
        </w:rPr>
        <w:t>การใส่รูปแบบไม่มีอ้างอิง</w:t>
      </w:r>
    </w:p>
    <w:p w14:paraId="65F4F439" w14:textId="77777777" w:rsidR="00667B34" w:rsidRDefault="00667B34" w:rsidP="004519EE"/>
    <w:p w14:paraId="014A1164" w14:textId="77777777" w:rsidR="00667B34" w:rsidRDefault="00667B34" w:rsidP="004519EE">
      <w:pPr>
        <w:jc w:val="center"/>
      </w:pPr>
      <w:commentRangeStart w:id="31"/>
      <w:commentRangeEnd w:id="31"/>
      <w:r>
        <w:rPr>
          <w:rStyle w:val="CommentReference"/>
        </w:rPr>
        <w:commentReference w:id="31"/>
      </w:r>
    </w:p>
    <w:p w14:paraId="1189E546" w14:textId="77777777" w:rsidR="00667B34" w:rsidRDefault="00667B34" w:rsidP="004519EE">
      <w:pPr>
        <w:pStyle w:val="Figure"/>
      </w:pPr>
      <w:r>
        <w:drawing>
          <wp:inline distT="0" distB="0" distL="0" distR="0" wp14:anchorId="16105BE7" wp14:editId="0CA275C0">
            <wp:extent cx="1893739" cy="1440000"/>
            <wp:effectExtent l="0" t="0" r="0" b="8255"/>
            <wp:docPr id="2" name="Picture 2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2D6DE4" w14:textId="77777777" w:rsidR="00667B34" w:rsidRPr="006B73A6" w:rsidRDefault="00667B34" w:rsidP="004519EE">
      <w:pPr>
        <w:pStyle w:val="Figurename"/>
        <w:rPr>
          <w:cs/>
        </w:rPr>
      </w:pPr>
      <w:r w:rsidRPr="006B73A6">
        <w:rPr>
          <w:rFonts w:hint="cs"/>
          <w:b/>
          <w:bCs/>
          <w:cs/>
        </w:rPr>
        <w:t>รูปที่ 2.1</w:t>
      </w:r>
      <w:r>
        <w:rPr>
          <w:rFonts w:hint="cs"/>
          <w:b/>
          <w:bCs/>
          <w:cs/>
        </w:rPr>
        <w:tab/>
        <w:t xml:space="preserve"> </w:t>
      </w:r>
      <w:r>
        <w:rPr>
          <w:rFonts w:hint="cs"/>
          <w:cs/>
        </w:rPr>
        <w:t>ชื่อรูป (ควรเป็นรูปชัดๆ)</w:t>
      </w:r>
    </w:p>
    <w:p w14:paraId="53DDC9C3" w14:textId="77777777" w:rsidR="00667B34" w:rsidRDefault="00667B34" w:rsidP="004519EE"/>
    <w:p w14:paraId="7E921EB8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left"/>
      </w:pPr>
      <w:r>
        <w:tab/>
      </w:r>
      <w:r>
        <w:drawing>
          <wp:inline distT="0" distB="0" distL="0" distR="0" wp14:anchorId="4F8C0F81" wp14:editId="5FD7A21D">
            <wp:extent cx="2093319" cy="1440000"/>
            <wp:effectExtent l="0" t="0" r="2540" b="8255"/>
            <wp:docPr id="4" name="Picture 4" descr="ผลการค้นหารูปภาพสำหรับ 4k full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ผลการค้นหารูปภาพสำหรับ 4k full hd logo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31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drawing>
          <wp:inline distT="0" distB="0" distL="0" distR="0" wp14:anchorId="4BDC4F5C" wp14:editId="5DDD6851">
            <wp:extent cx="1893739" cy="1440000"/>
            <wp:effectExtent l="0" t="0" r="0" b="8255"/>
            <wp:docPr id="3" name="Picture 3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B173BA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both"/>
        <w:rPr>
          <w:cs/>
        </w:rPr>
      </w:pPr>
      <w:r>
        <w:tab/>
        <w:t>(</w:t>
      </w:r>
      <w:r>
        <w:rPr>
          <w:rFonts w:hint="cs"/>
          <w:cs/>
        </w:rPr>
        <w:t>ก) รูปไม่ชัด</w:t>
      </w:r>
      <w:r>
        <w:rPr>
          <w:rFonts w:hint="cs"/>
          <w:cs/>
        </w:rPr>
        <w:tab/>
        <w:t>(ข) รูปชัด</w:t>
      </w:r>
    </w:p>
    <w:p w14:paraId="20B17C37" w14:textId="77777777" w:rsidR="00667B34" w:rsidRDefault="00667B34" w:rsidP="004519EE">
      <w:pPr>
        <w:pStyle w:val="Figurename"/>
      </w:pPr>
      <w:r>
        <w:rPr>
          <w:rFonts w:hint="cs"/>
          <w:b/>
          <w:bCs/>
          <w:cs/>
        </w:rPr>
        <w:t>รูปที่ 2.2</w:t>
      </w:r>
      <w:r>
        <w:rPr>
          <w:rFonts w:hint="cs"/>
          <w:b/>
          <w:bCs/>
          <w:cs/>
        </w:rPr>
        <w:tab/>
        <w:t xml:space="preserve"> </w:t>
      </w:r>
      <w:r>
        <w:rPr>
          <w:rFonts w:hint="cs"/>
          <w:cs/>
        </w:rPr>
        <w:t>กรณีมีหลายรูป แบบที่ 1</w:t>
      </w:r>
    </w:p>
    <w:p w14:paraId="34A6C39D" w14:textId="77777777" w:rsidR="00667B34" w:rsidRPr="006B73A6" w:rsidRDefault="00667B34" w:rsidP="004519EE">
      <w:pPr>
        <w:rPr>
          <w:cs/>
        </w:rPr>
      </w:pPr>
    </w:p>
    <w:p w14:paraId="48EFBA70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left"/>
      </w:pPr>
      <w:r>
        <w:lastRenderedPageBreak/>
        <w:tab/>
      </w:r>
      <w:r>
        <w:drawing>
          <wp:inline distT="0" distB="0" distL="0" distR="0" wp14:anchorId="11F7DAD9" wp14:editId="24FB82DA">
            <wp:extent cx="2093319" cy="1440000"/>
            <wp:effectExtent l="0" t="0" r="2540" b="8255"/>
            <wp:docPr id="5" name="Picture 5" descr="ผลการค้นหารูปภาพสำหรับ 4k full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ผลการค้นหารูปภาพสำหรับ 4k full hd logo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31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drawing>
          <wp:inline distT="0" distB="0" distL="0" distR="0" wp14:anchorId="6EF4C3C6" wp14:editId="3F077066">
            <wp:extent cx="1893739" cy="1440000"/>
            <wp:effectExtent l="0" t="0" r="0" b="8255"/>
            <wp:docPr id="6" name="Picture 6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03A4C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both"/>
        <w:rPr>
          <w:cs/>
        </w:rPr>
      </w:pPr>
      <w:r>
        <w:tab/>
        <w:t>(</w:t>
      </w:r>
      <w:r>
        <w:rPr>
          <w:rFonts w:hint="cs"/>
          <w:cs/>
        </w:rPr>
        <w:t>ก)</w:t>
      </w:r>
      <w:r>
        <w:rPr>
          <w:rFonts w:hint="cs"/>
          <w:cs/>
        </w:rPr>
        <w:tab/>
        <w:t>(ข)</w:t>
      </w:r>
    </w:p>
    <w:p w14:paraId="625946C1" w14:textId="77777777" w:rsidR="00667B34" w:rsidRDefault="00667B34" w:rsidP="004519EE">
      <w:pPr>
        <w:pStyle w:val="Figurename"/>
        <w:ind w:left="3686" w:hanging="851"/>
        <w:jc w:val="left"/>
      </w:pPr>
      <w:r>
        <w:rPr>
          <w:rFonts w:hint="cs"/>
          <w:b/>
          <w:bCs/>
          <w:cs/>
        </w:rPr>
        <w:t>รูปที่ 2.2</w:t>
      </w:r>
      <w:r>
        <w:rPr>
          <w:rFonts w:hint="cs"/>
          <w:b/>
          <w:bCs/>
          <w:cs/>
        </w:rPr>
        <w:tab/>
      </w:r>
      <w:r>
        <w:rPr>
          <w:rFonts w:hint="cs"/>
          <w:cs/>
        </w:rPr>
        <w:t>กรณีมีหลายรูป แบบที่ 2</w:t>
      </w:r>
      <w:r>
        <w:rPr>
          <w:cs/>
        </w:rPr>
        <w:br/>
      </w:r>
      <w:r>
        <w:rPr>
          <w:rFonts w:hint="cs"/>
          <w:cs/>
        </w:rPr>
        <w:t>(ก) รูปไม่ชัด</w:t>
      </w:r>
      <w:r>
        <w:rPr>
          <w:cs/>
        </w:rPr>
        <w:br/>
      </w:r>
      <w:r>
        <w:rPr>
          <w:rFonts w:hint="cs"/>
          <w:cs/>
        </w:rPr>
        <w:t>(ข) รูปชัด</w:t>
      </w:r>
    </w:p>
    <w:p w14:paraId="7FAC16F9" w14:textId="05B9AB47" w:rsidR="00101D54" w:rsidRDefault="00101D54" w:rsidP="004519EE">
      <w:pPr>
        <w:spacing w:line="259" w:lineRule="auto"/>
        <w:jc w:val="left"/>
        <w:rPr>
          <w:rFonts w:ascii="Times New Roman" w:eastAsia="MS Mincho" w:hAnsi="Times New Roman" w:cs="Angsana New"/>
          <w:noProof w:val="0"/>
          <w:sz w:val="24"/>
          <w:szCs w:val="28"/>
          <w:cs/>
          <w:lang w:eastAsia="ja-JP"/>
        </w:rPr>
      </w:pPr>
    </w:p>
    <w:p w14:paraId="0B80D9DA" w14:textId="39D6C764" w:rsidR="00667B34" w:rsidRDefault="00667B34" w:rsidP="004519EE">
      <w:pPr>
        <w:pStyle w:val="ListParagraph"/>
        <w:numPr>
          <w:ilvl w:val="0"/>
          <w:numId w:val="13"/>
        </w:numPr>
      </w:pPr>
      <w:r>
        <w:rPr>
          <w:rFonts w:hint="cs"/>
          <w:cs/>
        </w:rPr>
        <w:t>การใส่รูปแบบมีอ้างอิง</w:t>
      </w:r>
    </w:p>
    <w:p w14:paraId="69324953" w14:textId="77777777" w:rsidR="00667B34" w:rsidRDefault="00667B34" w:rsidP="004519EE">
      <w:pPr>
        <w:rPr>
          <w:cs/>
        </w:rPr>
      </w:pPr>
    </w:p>
    <w:p w14:paraId="4933D9C8" w14:textId="77777777" w:rsidR="00667B34" w:rsidRDefault="00667B34" w:rsidP="004519EE">
      <w:pPr>
        <w:pStyle w:val="Figure"/>
      </w:pPr>
      <w:r>
        <w:drawing>
          <wp:inline distT="0" distB="0" distL="0" distR="0" wp14:anchorId="1B6FE16F" wp14:editId="2E2813C7">
            <wp:extent cx="1893739" cy="1440000"/>
            <wp:effectExtent l="0" t="0" r="0" b="8255"/>
            <wp:docPr id="7" name="Picture 7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36A552" w14:textId="77777777" w:rsidR="00667B34" w:rsidRPr="001230D3" w:rsidRDefault="00667B34" w:rsidP="004519EE">
      <w:pPr>
        <w:pStyle w:val="Figurename"/>
        <w:ind w:left="3686" w:hanging="851"/>
        <w:jc w:val="left"/>
        <w:rPr>
          <w:cs/>
        </w:rPr>
      </w:pPr>
      <w:r w:rsidRPr="006B73A6">
        <w:rPr>
          <w:rFonts w:hint="cs"/>
          <w:b/>
          <w:bCs/>
          <w:cs/>
        </w:rPr>
        <w:t xml:space="preserve">รูปที่ </w:t>
      </w:r>
      <w:r>
        <w:rPr>
          <w:b/>
          <w:bCs/>
        </w:rPr>
        <w:t>2.4</w:t>
      </w:r>
      <w:r>
        <w:rPr>
          <w:rFonts w:hint="cs"/>
          <w:b/>
          <w:bCs/>
          <w:cs/>
        </w:rPr>
        <w:tab/>
      </w:r>
      <w:r>
        <w:rPr>
          <w:rFonts w:hint="cs"/>
          <w:cs/>
        </w:rPr>
        <w:t>ชื่อรูป (ควรเป็นรูปชัดๆ)</w:t>
      </w:r>
      <w:r>
        <w:br/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p w14:paraId="7C71288E" w14:textId="77777777" w:rsidR="00667B34" w:rsidRDefault="00667B34" w:rsidP="004519EE"/>
    <w:p w14:paraId="1C2DD3C3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left"/>
      </w:pPr>
      <w:r>
        <w:tab/>
      </w:r>
      <w:r>
        <w:drawing>
          <wp:inline distT="0" distB="0" distL="0" distR="0" wp14:anchorId="528B7276" wp14:editId="0190A44B">
            <wp:extent cx="2093319" cy="1440000"/>
            <wp:effectExtent l="0" t="0" r="2540" b="8255"/>
            <wp:docPr id="8" name="Picture 8" descr="ผลการค้นหารูปภาพสำหรับ 4k full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ผลการค้นหารูปภาพสำหรับ 4k full hd logo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31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drawing>
          <wp:inline distT="0" distB="0" distL="0" distR="0" wp14:anchorId="517CD43D" wp14:editId="3CE712DC">
            <wp:extent cx="1893739" cy="1440000"/>
            <wp:effectExtent l="0" t="0" r="0" b="8255"/>
            <wp:docPr id="9" name="Picture 9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21A334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both"/>
        <w:rPr>
          <w:cs/>
        </w:rPr>
      </w:pPr>
      <w:r>
        <w:tab/>
        <w:t>(</w:t>
      </w:r>
      <w:r>
        <w:rPr>
          <w:rFonts w:hint="cs"/>
          <w:cs/>
        </w:rPr>
        <w:t>ก) รูปไม่ชัด</w:t>
      </w:r>
      <w:r>
        <w:rPr>
          <w:rFonts w:hint="cs"/>
          <w:cs/>
        </w:rPr>
        <w:tab/>
        <w:t>(ข) รูปชัด</w:t>
      </w:r>
    </w:p>
    <w:p w14:paraId="167EC0AF" w14:textId="77777777" w:rsidR="00667B34" w:rsidRDefault="00667B34" w:rsidP="004519EE">
      <w:pPr>
        <w:pStyle w:val="Figurename"/>
        <w:ind w:left="3686" w:hanging="851"/>
        <w:jc w:val="left"/>
      </w:pPr>
      <w:r>
        <w:rPr>
          <w:rFonts w:hint="cs"/>
          <w:b/>
          <w:bCs/>
          <w:cs/>
        </w:rPr>
        <w:t>รูปที่ 2.5</w:t>
      </w:r>
      <w:r>
        <w:rPr>
          <w:rFonts w:hint="cs"/>
          <w:b/>
          <w:bCs/>
          <w:cs/>
        </w:rPr>
        <w:tab/>
      </w:r>
      <w:r>
        <w:rPr>
          <w:rFonts w:hint="cs"/>
          <w:cs/>
        </w:rPr>
        <w:t>กรณีมีหลายรูป แบบที่ 1</w:t>
      </w:r>
      <w:r>
        <w:rPr>
          <w:cs/>
        </w:rPr>
        <w:br/>
      </w:r>
      <w:r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p w14:paraId="17B2B54B" w14:textId="77777777" w:rsidR="00667B34" w:rsidRPr="006B73A6" w:rsidRDefault="00667B34" w:rsidP="004519EE">
      <w:pPr>
        <w:rPr>
          <w:cs/>
        </w:rPr>
      </w:pPr>
    </w:p>
    <w:p w14:paraId="3DE1CF2B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left"/>
      </w:pPr>
      <w:r>
        <w:lastRenderedPageBreak/>
        <w:tab/>
      </w:r>
      <w:r>
        <w:drawing>
          <wp:inline distT="0" distB="0" distL="0" distR="0" wp14:anchorId="07CB4E94" wp14:editId="23BC157A">
            <wp:extent cx="2093319" cy="1440000"/>
            <wp:effectExtent l="0" t="0" r="2540" b="8255"/>
            <wp:docPr id="10" name="Picture 10" descr="ผลการค้นหารูปภาพสำหรับ 4k full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ผลการค้นหารูปภาพสำหรับ 4k full hd logo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31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drawing>
          <wp:inline distT="0" distB="0" distL="0" distR="0" wp14:anchorId="0C52C33A" wp14:editId="5E183AB8">
            <wp:extent cx="1893739" cy="1440000"/>
            <wp:effectExtent l="0" t="0" r="0" b="8255"/>
            <wp:docPr id="11" name="Picture 11" descr="ผลการค้นหารูปภาพสำหรับ ultra h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ผลการค้นหารูปภาพสำหรับ ultra hd logo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739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5850E" w14:textId="77777777" w:rsidR="00667B34" w:rsidRDefault="00667B34" w:rsidP="004519EE">
      <w:pPr>
        <w:pStyle w:val="Figure"/>
        <w:tabs>
          <w:tab w:val="center" w:pos="2268"/>
          <w:tab w:val="center" w:pos="6237"/>
        </w:tabs>
        <w:jc w:val="both"/>
        <w:rPr>
          <w:cs/>
        </w:rPr>
      </w:pPr>
      <w:r>
        <w:tab/>
        <w:t>(</w:t>
      </w:r>
      <w:r>
        <w:rPr>
          <w:rFonts w:hint="cs"/>
          <w:cs/>
        </w:rPr>
        <w:t>ก)</w:t>
      </w:r>
      <w:r>
        <w:rPr>
          <w:rFonts w:hint="cs"/>
          <w:cs/>
        </w:rPr>
        <w:tab/>
        <w:t>(ข)</w:t>
      </w:r>
    </w:p>
    <w:p w14:paraId="0C5E3B29" w14:textId="77777777" w:rsidR="00667B34" w:rsidRPr="00BA1146" w:rsidRDefault="00667B34" w:rsidP="004519EE">
      <w:pPr>
        <w:pStyle w:val="Figurename"/>
        <w:ind w:left="3686" w:hanging="851"/>
        <w:jc w:val="left"/>
      </w:pPr>
      <w:r>
        <w:rPr>
          <w:rFonts w:hint="cs"/>
          <w:b/>
          <w:bCs/>
          <w:cs/>
        </w:rPr>
        <w:t>รูปที่ 2.6</w:t>
      </w:r>
      <w:r>
        <w:rPr>
          <w:rFonts w:hint="cs"/>
          <w:b/>
          <w:bCs/>
          <w:cs/>
        </w:rPr>
        <w:tab/>
      </w:r>
      <w:r>
        <w:rPr>
          <w:rFonts w:hint="cs"/>
          <w:cs/>
        </w:rPr>
        <w:t>กรณีมีหลายรูป แบบที่ 1</w:t>
      </w:r>
      <w:r>
        <w:rPr>
          <w:cs/>
        </w:rPr>
        <w:br/>
      </w:r>
      <w:r>
        <w:rPr>
          <w:rFonts w:hint="cs"/>
          <w:cs/>
        </w:rPr>
        <w:t>(ก) รูปไม่ชัด</w:t>
      </w:r>
      <w:r>
        <w:rPr>
          <w:cs/>
        </w:rPr>
        <w:br/>
      </w:r>
      <w:r>
        <w:rPr>
          <w:rFonts w:hint="cs"/>
          <w:cs/>
        </w:rPr>
        <w:t>(ข) รูปชัด</w:t>
      </w:r>
      <w:r>
        <w:rPr>
          <w:cs/>
        </w:rPr>
        <w:br/>
      </w:r>
      <w:r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p w14:paraId="149A02F8" w14:textId="35A02061" w:rsidR="00FF2DAE" w:rsidRDefault="00FF2DAE" w:rsidP="004519EE">
      <w:pPr>
        <w:spacing w:line="259" w:lineRule="auto"/>
        <w:jc w:val="left"/>
        <w:rPr>
          <w:cs/>
        </w:rPr>
        <w:sectPr w:rsidR="00FF2DAE" w:rsidSect="00BD6CB0">
          <w:headerReference w:type="default" r:id="rId21"/>
          <w:footerReference w:type="default" r:id="rId22"/>
          <w:headerReference w:type="first" r:id="rId23"/>
          <w:footerReference w:type="first" r:id="rId24"/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114241ED" w14:textId="686D5066" w:rsidR="00FF2DAE" w:rsidRDefault="00FF2DAE" w:rsidP="004519EE">
      <w:pPr>
        <w:pStyle w:val="Heading1"/>
        <w:rPr>
          <w:cs/>
        </w:rPr>
      </w:pPr>
      <w:r w:rsidRPr="00024C24">
        <w:rPr>
          <w:rFonts w:hint="cs"/>
          <w:cs/>
        </w:rPr>
        <w:lastRenderedPageBreak/>
        <w:t xml:space="preserve">บทที่ </w:t>
      </w:r>
      <w:r>
        <w:rPr>
          <w:rFonts w:hint="cs"/>
          <w:cs/>
        </w:rPr>
        <w:t>4</w:t>
      </w:r>
      <w:r w:rsidRPr="00024C24">
        <w:rPr>
          <w:rFonts w:hint="cs"/>
          <w:cs/>
        </w:rPr>
        <w:t xml:space="preserve"> </w:t>
      </w:r>
      <w:r w:rsidR="00544405">
        <w:rPr>
          <w:rFonts w:hint="cs"/>
          <w:cs/>
        </w:rPr>
        <w:t>ตาราง</w:t>
      </w:r>
      <w:r w:rsidR="008D02CF">
        <w:rPr>
          <w:rFonts w:hint="cs"/>
          <w:cs/>
        </w:rPr>
        <w:t>และสมการ</w:t>
      </w:r>
    </w:p>
    <w:p w14:paraId="35E7CA16" w14:textId="77777777" w:rsidR="00FF2DAE" w:rsidRDefault="00FF2DAE" w:rsidP="004519EE"/>
    <w:p w14:paraId="18406F2F" w14:textId="77777777" w:rsidR="00FF2DAE" w:rsidRDefault="00FF2DAE" w:rsidP="004519EE"/>
    <w:p w14:paraId="7AF61298" w14:textId="20DD0C92" w:rsidR="00FF2DAE" w:rsidRDefault="00746BAA" w:rsidP="004519EE">
      <w:pPr>
        <w:pStyle w:val="Heading2"/>
        <w:numPr>
          <w:ilvl w:val="1"/>
          <w:numId w:val="18"/>
        </w:numPr>
      </w:pPr>
      <w:r>
        <w:rPr>
          <w:rFonts w:hint="cs"/>
          <w:cs/>
        </w:rPr>
        <w:t>ก</w:t>
      </w:r>
      <w:r w:rsidR="004E6D0F">
        <w:rPr>
          <w:rFonts w:hint="cs"/>
          <w:cs/>
        </w:rPr>
        <w:t>ารใส่</w:t>
      </w:r>
      <w:r>
        <w:rPr>
          <w:rFonts w:hint="cs"/>
          <w:cs/>
        </w:rPr>
        <w:t>ตาราง</w:t>
      </w:r>
    </w:p>
    <w:p w14:paraId="4D345E15" w14:textId="46B301DA" w:rsidR="00FF2DAE" w:rsidRDefault="00792D4A" w:rsidP="004519EE">
      <w:r>
        <w:rPr>
          <w:rFonts w:hint="cs"/>
          <w:cs/>
        </w:rPr>
        <w:t>เลขที่ตารางเป็นตัวหนา คำอธิบายตาราง</w:t>
      </w:r>
      <w:r w:rsidR="005E17D7">
        <w:rPr>
          <w:rFonts w:hint="cs"/>
          <w:cs/>
        </w:rPr>
        <w:t>ต้องอยู้ด้านบนตาราง การจัดตารางและชื่อตารางให้อยู่ชิดขอบซ้ายของหน้ากระดาษ</w:t>
      </w:r>
    </w:p>
    <w:p w14:paraId="42F46E53" w14:textId="77777777" w:rsidR="00771863" w:rsidRDefault="00771863" w:rsidP="004519EE"/>
    <w:p w14:paraId="3639429D" w14:textId="307D4FB5" w:rsidR="00771863" w:rsidRDefault="00771863" w:rsidP="004519EE">
      <w:r>
        <w:rPr>
          <w:rFonts w:hint="cs"/>
          <w:cs/>
        </w:rPr>
        <w:t>โดยการเรียงเลขตาราง</w:t>
      </w:r>
      <w:r w:rsidRPr="00161864">
        <w:rPr>
          <w:rFonts w:hint="cs"/>
          <w:b/>
          <w:bCs/>
          <w:cs/>
        </w:rPr>
        <w:t>ต้อง</w:t>
      </w:r>
      <w:r>
        <w:rPr>
          <w:rFonts w:hint="cs"/>
          <w:cs/>
        </w:rPr>
        <w:t xml:space="preserve">เรียงโดยใช้ บท.ลำดับของตารางในบทนั้น เช่น </w:t>
      </w:r>
      <w:r w:rsidRPr="00771863">
        <w:rPr>
          <w:rFonts w:hint="cs"/>
          <w:b/>
          <w:bCs/>
          <w:cs/>
        </w:rPr>
        <w:t>ตารางที่ 3.1</w:t>
      </w:r>
      <w:r w:rsidR="00D76202">
        <w:rPr>
          <w:rFonts w:hint="cs"/>
          <w:b/>
          <w:bCs/>
          <w:cs/>
        </w:rPr>
        <w:t xml:space="preserve"> ตารางที่ 3.2</w:t>
      </w:r>
    </w:p>
    <w:p w14:paraId="4AE9D4A2" w14:textId="77777777" w:rsidR="00DA0B29" w:rsidRDefault="00DA19C4" w:rsidP="004519EE">
      <w:commentRangeStart w:id="32"/>
      <w:commentRangeEnd w:id="32"/>
      <w:r>
        <w:rPr>
          <w:rStyle w:val="CommentReference"/>
        </w:rPr>
        <w:commentReference w:id="32"/>
      </w:r>
    </w:p>
    <w:p w14:paraId="47898514" w14:textId="77777777" w:rsidR="00DA0B29" w:rsidRDefault="00DA0B29" w:rsidP="00E302D0">
      <w:pPr>
        <w:pStyle w:val="Tablename"/>
      </w:pPr>
      <w:r w:rsidRPr="00DA0B29">
        <w:rPr>
          <w:rFonts w:hint="cs"/>
          <w:b/>
          <w:bCs/>
          <w:cs/>
        </w:rPr>
        <w:t>ตารางที่</w:t>
      </w:r>
      <w:r w:rsidRPr="00DA0B29">
        <w:rPr>
          <w:b/>
          <w:bCs/>
        </w:rPr>
        <w:t xml:space="preserve"> 4.1</w:t>
      </w:r>
      <w:r w:rsidRPr="00DA0B29">
        <w:rPr>
          <w:b/>
          <w:bCs/>
        </w:rPr>
        <w:tab/>
      </w:r>
      <w:r w:rsidRPr="00DA0B29">
        <w:rPr>
          <w:rFonts w:hint="cs"/>
          <w:cs/>
        </w:rPr>
        <w:t>ตัวอย่างการใส่ตาราง</w:t>
      </w:r>
      <w:r>
        <w:rPr>
          <w:rFonts w:hint="cs"/>
          <w:cs/>
        </w:rPr>
        <w:t>..........................................................................................................ชื่อตาราง (กรณีมีมากกว่า 1 บรรทัด)</w:t>
      </w:r>
    </w:p>
    <w:p w14:paraId="078F34A7" w14:textId="2780B087" w:rsidR="00DA0B29" w:rsidRDefault="00DA0B29" w:rsidP="00E302D0">
      <w:pPr>
        <w:pStyle w:val="Tablename"/>
      </w:pPr>
      <w:r>
        <w:rPr>
          <w:b/>
          <w:bCs/>
          <w:cs/>
        </w:rPr>
        <w:tab/>
      </w:r>
      <w:r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p w14:paraId="1DC0AC30" w14:textId="77777777" w:rsidR="00FC560B" w:rsidRDefault="00DA19C4" w:rsidP="00E302D0">
      <w:pPr>
        <w:pStyle w:val="Tablename"/>
      </w:pPr>
      <w:commentRangeStart w:id="33"/>
      <w:commentRangeEnd w:id="33"/>
      <w:r>
        <w:rPr>
          <w:rStyle w:val="CommentReference"/>
        </w:rPr>
        <w:commentReference w:id="33"/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20"/>
        <w:gridCol w:w="920"/>
        <w:gridCol w:w="920"/>
        <w:gridCol w:w="920"/>
        <w:gridCol w:w="920"/>
        <w:gridCol w:w="920"/>
        <w:gridCol w:w="920"/>
        <w:gridCol w:w="920"/>
      </w:tblGrid>
      <w:tr w:rsidR="00DA0B29" w14:paraId="2E3C05FF" w14:textId="77777777" w:rsidTr="00DA0B29">
        <w:tc>
          <w:tcPr>
            <w:tcW w:w="920" w:type="dxa"/>
          </w:tcPr>
          <w:p w14:paraId="0C2C792C" w14:textId="77777777" w:rsidR="00DA0B29" w:rsidRDefault="00DA0B29" w:rsidP="00E302D0">
            <w:pPr>
              <w:pStyle w:val="Table"/>
            </w:pPr>
          </w:p>
        </w:tc>
        <w:tc>
          <w:tcPr>
            <w:tcW w:w="920" w:type="dxa"/>
          </w:tcPr>
          <w:p w14:paraId="213148B4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7ABEF24F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0A62C780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0A8C244A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3D58D37F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3B673D9" w14:textId="77777777" w:rsidR="00DA0B29" w:rsidRDefault="00DA0B29" w:rsidP="00E302D0">
            <w:pPr>
              <w:pStyle w:val="Tablename"/>
              <w:rPr>
                <w:cs/>
              </w:rPr>
            </w:pPr>
          </w:p>
        </w:tc>
        <w:tc>
          <w:tcPr>
            <w:tcW w:w="920" w:type="dxa"/>
          </w:tcPr>
          <w:p w14:paraId="598714F6" w14:textId="77777777" w:rsidR="00DA0B29" w:rsidRDefault="00DA0B29" w:rsidP="00E302D0">
            <w:pPr>
              <w:pStyle w:val="Tablename"/>
            </w:pPr>
          </w:p>
        </w:tc>
      </w:tr>
      <w:tr w:rsidR="00DA0B29" w14:paraId="10DA5163" w14:textId="77777777" w:rsidTr="00DA0B29">
        <w:tc>
          <w:tcPr>
            <w:tcW w:w="920" w:type="dxa"/>
          </w:tcPr>
          <w:p w14:paraId="4FBEDF4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8897ABE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7D36A8D5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34F7DD1B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3EA13A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6019688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5F8D292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5B30BD9" w14:textId="77777777" w:rsidR="00DA0B29" w:rsidRDefault="00DA0B29" w:rsidP="00E302D0">
            <w:pPr>
              <w:pStyle w:val="Tablename"/>
            </w:pPr>
          </w:p>
        </w:tc>
      </w:tr>
      <w:tr w:rsidR="00DA0B29" w14:paraId="31920B10" w14:textId="77777777" w:rsidTr="00DA0B29">
        <w:tc>
          <w:tcPr>
            <w:tcW w:w="920" w:type="dxa"/>
          </w:tcPr>
          <w:p w14:paraId="2270F65E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2A83EDA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6B800EB4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AC1039B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49B420A8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E55B496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58FD9304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2FDE6F5" w14:textId="77777777" w:rsidR="00DA0B29" w:rsidRDefault="00DA0B29" w:rsidP="00E302D0">
            <w:pPr>
              <w:pStyle w:val="Tablename"/>
            </w:pPr>
          </w:p>
        </w:tc>
      </w:tr>
      <w:tr w:rsidR="00DA0B29" w14:paraId="3764C6A3" w14:textId="77777777" w:rsidTr="00DA0B29">
        <w:tc>
          <w:tcPr>
            <w:tcW w:w="920" w:type="dxa"/>
          </w:tcPr>
          <w:p w14:paraId="4ABF3848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4DF0956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B75E04B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42A4BA1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35A423A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74F9628F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E47096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6416FA5" w14:textId="77777777" w:rsidR="00DA0B29" w:rsidRDefault="00DA0B29" w:rsidP="00E302D0">
            <w:pPr>
              <w:pStyle w:val="Tablename"/>
            </w:pPr>
          </w:p>
        </w:tc>
      </w:tr>
      <w:tr w:rsidR="00DA0B29" w14:paraId="14AC1C62" w14:textId="77777777" w:rsidTr="00DA0B29">
        <w:tc>
          <w:tcPr>
            <w:tcW w:w="920" w:type="dxa"/>
          </w:tcPr>
          <w:p w14:paraId="30252FCF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DA7F4D0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4F679685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540646AE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0FD25D4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14520F85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2B2A0BCD" w14:textId="77777777" w:rsidR="00DA0B29" w:rsidRDefault="00DA0B29" w:rsidP="00E302D0">
            <w:pPr>
              <w:pStyle w:val="Tablename"/>
            </w:pPr>
          </w:p>
        </w:tc>
        <w:tc>
          <w:tcPr>
            <w:tcW w:w="920" w:type="dxa"/>
          </w:tcPr>
          <w:p w14:paraId="071390F1" w14:textId="77777777" w:rsidR="00DA0B29" w:rsidRDefault="00DA0B29" w:rsidP="00E302D0">
            <w:pPr>
              <w:pStyle w:val="Tablename"/>
            </w:pPr>
          </w:p>
        </w:tc>
      </w:tr>
      <w:tr w:rsidR="00AE5AA1" w14:paraId="02EC16FC" w14:textId="77777777" w:rsidTr="00DA0B29">
        <w:tc>
          <w:tcPr>
            <w:tcW w:w="920" w:type="dxa"/>
          </w:tcPr>
          <w:p w14:paraId="6A9FA6EC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9D3961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5308DA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2B5F43E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9679C1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6DB95E4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1122884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50A91DE1" w14:textId="77777777" w:rsidR="00AE5AA1" w:rsidRDefault="00AE5AA1" w:rsidP="00E302D0">
            <w:pPr>
              <w:pStyle w:val="Tablename"/>
            </w:pPr>
          </w:p>
        </w:tc>
      </w:tr>
      <w:tr w:rsidR="00AE5AA1" w14:paraId="287560F0" w14:textId="77777777" w:rsidTr="00DA0B29">
        <w:tc>
          <w:tcPr>
            <w:tcW w:w="920" w:type="dxa"/>
          </w:tcPr>
          <w:p w14:paraId="7B9D8A71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5D51CF1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BC4283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F467CB8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E2BA36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B28199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C6B26E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5C02C6F" w14:textId="77777777" w:rsidR="00AE5AA1" w:rsidRDefault="00AE5AA1" w:rsidP="00E302D0">
            <w:pPr>
              <w:pStyle w:val="Tablename"/>
            </w:pPr>
          </w:p>
        </w:tc>
      </w:tr>
      <w:tr w:rsidR="00AE5AA1" w14:paraId="03E30096" w14:textId="77777777" w:rsidTr="00DA0B29">
        <w:tc>
          <w:tcPr>
            <w:tcW w:w="920" w:type="dxa"/>
          </w:tcPr>
          <w:p w14:paraId="4AED1956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4F1CFD6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BBF052E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A3697A4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B6457EE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38E07EB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AD2C6FF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328EB97" w14:textId="77777777" w:rsidR="00AE5AA1" w:rsidRDefault="00AE5AA1" w:rsidP="00E302D0">
            <w:pPr>
              <w:pStyle w:val="Tablename"/>
            </w:pPr>
          </w:p>
        </w:tc>
      </w:tr>
      <w:tr w:rsidR="00AE5AA1" w14:paraId="755185A0" w14:textId="77777777" w:rsidTr="00DA0B29">
        <w:tc>
          <w:tcPr>
            <w:tcW w:w="920" w:type="dxa"/>
          </w:tcPr>
          <w:p w14:paraId="699C5612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D9EE35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383F1D8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7E1CDA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C9A4B0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63CB4C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1EF94A7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F268F3B" w14:textId="77777777" w:rsidR="00AE5AA1" w:rsidRDefault="00AE5AA1" w:rsidP="00E302D0">
            <w:pPr>
              <w:pStyle w:val="Tablename"/>
            </w:pPr>
          </w:p>
        </w:tc>
      </w:tr>
      <w:tr w:rsidR="00AE5AA1" w14:paraId="443BEA4D" w14:textId="77777777" w:rsidTr="00DA0B29">
        <w:tc>
          <w:tcPr>
            <w:tcW w:w="920" w:type="dxa"/>
          </w:tcPr>
          <w:p w14:paraId="2D297019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9BE457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37C1D5C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B7F033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2AA9EE1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69E186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A1AC1CB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F896030" w14:textId="77777777" w:rsidR="00AE5AA1" w:rsidRDefault="00AE5AA1" w:rsidP="00E302D0">
            <w:pPr>
              <w:pStyle w:val="Tablename"/>
            </w:pPr>
          </w:p>
        </w:tc>
      </w:tr>
      <w:tr w:rsidR="00AE5AA1" w14:paraId="35BB0378" w14:textId="77777777" w:rsidTr="00DA0B29">
        <w:tc>
          <w:tcPr>
            <w:tcW w:w="920" w:type="dxa"/>
          </w:tcPr>
          <w:p w14:paraId="7919F36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39C145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5C5C1CC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EA887C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26CA60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D29DC6B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9F9BD1B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CD86C2F" w14:textId="77777777" w:rsidR="00AE5AA1" w:rsidRDefault="00AE5AA1" w:rsidP="00E302D0">
            <w:pPr>
              <w:pStyle w:val="Tablename"/>
            </w:pPr>
          </w:p>
        </w:tc>
      </w:tr>
      <w:tr w:rsidR="00AE5AA1" w14:paraId="4DC057EE" w14:textId="77777777" w:rsidTr="00DA0B29">
        <w:tc>
          <w:tcPr>
            <w:tcW w:w="920" w:type="dxa"/>
          </w:tcPr>
          <w:p w14:paraId="21FD2DD8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8D46B8D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582EAD8E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11C4F64F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4C29E062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D91E577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611D0C93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2785778" w14:textId="77777777" w:rsidR="00AE5AA1" w:rsidRDefault="00AE5AA1" w:rsidP="00E302D0">
            <w:pPr>
              <w:pStyle w:val="Tablename"/>
            </w:pPr>
          </w:p>
        </w:tc>
      </w:tr>
      <w:tr w:rsidR="00AE5AA1" w14:paraId="430E2FF1" w14:textId="77777777" w:rsidTr="00DA0B29">
        <w:tc>
          <w:tcPr>
            <w:tcW w:w="920" w:type="dxa"/>
          </w:tcPr>
          <w:p w14:paraId="6506D26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51C24B2D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25CAD91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1F5FAE0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04A648D5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7A44C4C1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B3D14DA" w14:textId="77777777" w:rsidR="00AE5AA1" w:rsidRDefault="00AE5AA1" w:rsidP="00E302D0">
            <w:pPr>
              <w:pStyle w:val="Tablename"/>
            </w:pPr>
          </w:p>
        </w:tc>
        <w:tc>
          <w:tcPr>
            <w:tcW w:w="920" w:type="dxa"/>
          </w:tcPr>
          <w:p w14:paraId="3155C909" w14:textId="77777777" w:rsidR="00AE5AA1" w:rsidRDefault="00AE5AA1" w:rsidP="00E302D0">
            <w:pPr>
              <w:pStyle w:val="Tablename"/>
            </w:pPr>
          </w:p>
        </w:tc>
      </w:tr>
    </w:tbl>
    <w:p w14:paraId="0F00FD18" w14:textId="77777777" w:rsidR="00DA0B29" w:rsidRPr="00DA0B29" w:rsidRDefault="00DA0B29" w:rsidP="00E302D0">
      <w:pPr>
        <w:pStyle w:val="Tablename"/>
      </w:pPr>
    </w:p>
    <w:p w14:paraId="091278C7" w14:textId="17DB3023" w:rsidR="00FE3B89" w:rsidRDefault="00FE3B89" w:rsidP="00E302D0">
      <w:pPr>
        <w:pStyle w:val="Tablename"/>
      </w:pPr>
      <w:r w:rsidRPr="00DA0B29">
        <w:rPr>
          <w:rFonts w:hint="cs"/>
          <w:b/>
          <w:bCs/>
          <w:cs/>
        </w:rPr>
        <w:t>ตารางที่</w:t>
      </w:r>
      <w:r w:rsidRPr="00DA0B29">
        <w:rPr>
          <w:b/>
          <w:bCs/>
        </w:rPr>
        <w:t xml:space="preserve"> 4.1</w:t>
      </w:r>
      <w:r w:rsidRPr="00DA0B29">
        <w:rPr>
          <w:b/>
          <w:bCs/>
        </w:rPr>
        <w:tab/>
      </w:r>
      <w:r w:rsidRPr="00DA0B29">
        <w:rPr>
          <w:rFonts w:hint="cs"/>
          <w:cs/>
        </w:rPr>
        <w:t>ตัวอย่าง</w:t>
      </w:r>
      <w:r w:rsidRPr="00E302D0">
        <w:rPr>
          <w:rFonts w:hint="cs"/>
          <w:cs/>
        </w:rPr>
        <w:t>การ</w:t>
      </w:r>
      <w:r w:rsidRPr="00DA0B29">
        <w:rPr>
          <w:rFonts w:hint="cs"/>
          <w:cs/>
        </w:rPr>
        <w:t>ใส่ตาราง</w:t>
      </w:r>
      <w:r>
        <w:rPr>
          <w:rFonts w:hint="cs"/>
          <w:cs/>
        </w:rPr>
        <w:t xml:space="preserve">..........................................................................................................ชื่อตาราง (กรณีมีมากกว่า 1 บรรทัด) </w:t>
      </w:r>
      <w:commentRangeStart w:id="34"/>
      <w:r>
        <w:rPr>
          <w:rFonts w:hint="cs"/>
          <w:cs/>
        </w:rPr>
        <w:t>(ต่อ)</w:t>
      </w:r>
      <w:commentRangeEnd w:id="34"/>
      <w:r w:rsidR="000E15C1">
        <w:rPr>
          <w:rStyle w:val="CommentReference"/>
        </w:rPr>
        <w:commentReference w:id="34"/>
      </w:r>
    </w:p>
    <w:p w14:paraId="24B0100F" w14:textId="77777777" w:rsidR="00FE3B89" w:rsidRDefault="00FE3B89" w:rsidP="00E302D0">
      <w:pPr>
        <w:pStyle w:val="Tablename"/>
      </w:pPr>
      <w:r>
        <w:rPr>
          <w:b/>
          <w:bCs/>
          <w:cs/>
        </w:rPr>
        <w:tab/>
      </w:r>
      <w:r>
        <w:t>(</w:t>
      </w:r>
      <w:r>
        <w:rPr>
          <w:rFonts w:hint="cs"/>
          <w:cs/>
        </w:rPr>
        <w:t>ที่มา</w:t>
      </w:r>
      <w:r>
        <w:t xml:space="preserve">: </w:t>
      </w:r>
      <w:r>
        <w:rPr>
          <w:rFonts w:hint="cs"/>
          <w:cs/>
        </w:rPr>
        <w:t>ระบุชื่อคนหรือหน่วยงาน</w:t>
      </w:r>
      <w:r>
        <w:t xml:space="preserve">, </w:t>
      </w:r>
      <w:r>
        <w:rPr>
          <w:rFonts w:hint="cs"/>
          <w:cs/>
        </w:rPr>
        <w:t>2560)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20"/>
        <w:gridCol w:w="920"/>
        <w:gridCol w:w="920"/>
        <w:gridCol w:w="920"/>
        <w:gridCol w:w="920"/>
        <w:gridCol w:w="920"/>
        <w:gridCol w:w="920"/>
        <w:gridCol w:w="920"/>
      </w:tblGrid>
      <w:tr w:rsidR="00FE3B89" w14:paraId="7FE1AADD" w14:textId="77777777" w:rsidTr="00B63A09">
        <w:tc>
          <w:tcPr>
            <w:tcW w:w="920" w:type="dxa"/>
          </w:tcPr>
          <w:p w14:paraId="1164D7E8" w14:textId="77777777" w:rsidR="00FE3B89" w:rsidRDefault="00FE3B89" w:rsidP="00E302D0">
            <w:pPr>
              <w:pStyle w:val="Table"/>
            </w:pPr>
          </w:p>
        </w:tc>
        <w:tc>
          <w:tcPr>
            <w:tcW w:w="920" w:type="dxa"/>
          </w:tcPr>
          <w:p w14:paraId="64BBAB8E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EB1635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63CEB01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A105C82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0B9A43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CDDCCA2" w14:textId="77777777" w:rsidR="00FE3B89" w:rsidRDefault="00FE3B89" w:rsidP="00E302D0">
            <w:pPr>
              <w:pStyle w:val="Tablename"/>
              <w:rPr>
                <w:cs/>
              </w:rPr>
            </w:pPr>
          </w:p>
        </w:tc>
        <w:tc>
          <w:tcPr>
            <w:tcW w:w="920" w:type="dxa"/>
          </w:tcPr>
          <w:p w14:paraId="64007050" w14:textId="77777777" w:rsidR="00FE3B89" w:rsidRDefault="00FE3B89" w:rsidP="00E302D0">
            <w:pPr>
              <w:pStyle w:val="Tablename"/>
            </w:pPr>
          </w:p>
        </w:tc>
      </w:tr>
      <w:tr w:rsidR="00FE3B89" w14:paraId="30088367" w14:textId="77777777" w:rsidTr="00B63A09">
        <w:tc>
          <w:tcPr>
            <w:tcW w:w="920" w:type="dxa"/>
          </w:tcPr>
          <w:p w14:paraId="0F64DF84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BDF8EEA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A7A772F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73B0731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E8F905B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64A1DDAE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0C2485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85DC2D7" w14:textId="77777777" w:rsidR="00FE3B89" w:rsidRDefault="00FE3B89" w:rsidP="00E302D0">
            <w:pPr>
              <w:pStyle w:val="Tablename"/>
            </w:pPr>
          </w:p>
        </w:tc>
      </w:tr>
      <w:tr w:rsidR="00FE3B89" w14:paraId="06ADB58A" w14:textId="77777777" w:rsidTr="00B63A09">
        <w:tc>
          <w:tcPr>
            <w:tcW w:w="920" w:type="dxa"/>
          </w:tcPr>
          <w:p w14:paraId="51A5E354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640EF05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C275036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B3D0533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6EFD70B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BD9C146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BD85519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5458289" w14:textId="77777777" w:rsidR="00FE3B89" w:rsidRDefault="00FE3B89" w:rsidP="00E302D0">
            <w:pPr>
              <w:pStyle w:val="Tablename"/>
            </w:pPr>
          </w:p>
        </w:tc>
      </w:tr>
      <w:tr w:rsidR="00FE3B89" w14:paraId="7DD1750A" w14:textId="77777777" w:rsidTr="00B63A09">
        <w:tc>
          <w:tcPr>
            <w:tcW w:w="920" w:type="dxa"/>
          </w:tcPr>
          <w:p w14:paraId="511A14AC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097E46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E21F5B3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7DB8302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B3DB94B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19FA5CB9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4C3DCF4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9005BE0" w14:textId="77777777" w:rsidR="00FE3B89" w:rsidRDefault="00FE3B89" w:rsidP="00E302D0">
            <w:pPr>
              <w:pStyle w:val="Tablename"/>
            </w:pPr>
          </w:p>
        </w:tc>
      </w:tr>
      <w:tr w:rsidR="00FE3B89" w14:paraId="476639A7" w14:textId="77777777" w:rsidTr="00B63A09">
        <w:tc>
          <w:tcPr>
            <w:tcW w:w="920" w:type="dxa"/>
          </w:tcPr>
          <w:p w14:paraId="67840A93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F9692AD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E85D88D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FD1940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3628C59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530B454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4882D421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5E10D91E" w14:textId="77777777" w:rsidR="00FE3B89" w:rsidRDefault="00FE3B89" w:rsidP="00E302D0">
            <w:pPr>
              <w:pStyle w:val="Tablename"/>
            </w:pPr>
          </w:p>
        </w:tc>
      </w:tr>
      <w:tr w:rsidR="00FE3B89" w14:paraId="58DA31D4" w14:textId="77777777" w:rsidTr="00B63A09">
        <w:tc>
          <w:tcPr>
            <w:tcW w:w="920" w:type="dxa"/>
          </w:tcPr>
          <w:p w14:paraId="37BE88C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391C3E3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2A149888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32C74AB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0B84A71B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B0B6855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7FAE878D" w14:textId="77777777" w:rsidR="00FE3B89" w:rsidRDefault="00FE3B89" w:rsidP="00E302D0">
            <w:pPr>
              <w:pStyle w:val="Tablename"/>
            </w:pPr>
          </w:p>
        </w:tc>
        <w:tc>
          <w:tcPr>
            <w:tcW w:w="920" w:type="dxa"/>
          </w:tcPr>
          <w:p w14:paraId="65932408" w14:textId="77777777" w:rsidR="00FE3B89" w:rsidRDefault="00FE3B89" w:rsidP="00E302D0">
            <w:pPr>
              <w:pStyle w:val="Tablename"/>
            </w:pPr>
          </w:p>
        </w:tc>
      </w:tr>
    </w:tbl>
    <w:p w14:paraId="052FDA6D" w14:textId="77777777" w:rsidR="00FE3B89" w:rsidRPr="00DA0B29" w:rsidRDefault="00FE3B89" w:rsidP="00E302D0">
      <w:pPr>
        <w:pStyle w:val="Tablename"/>
      </w:pPr>
    </w:p>
    <w:p w14:paraId="3C151E31" w14:textId="382FE255" w:rsidR="00FF2DAE" w:rsidRDefault="000C4B83" w:rsidP="004519EE">
      <w:pPr>
        <w:pStyle w:val="Heading2"/>
        <w:numPr>
          <w:ilvl w:val="1"/>
          <w:numId w:val="18"/>
        </w:numPr>
      </w:pPr>
      <w:r>
        <w:rPr>
          <w:rFonts w:hint="cs"/>
          <w:cs/>
        </w:rPr>
        <w:t>การใส่สมการ</w:t>
      </w:r>
    </w:p>
    <w:p w14:paraId="53A2F781" w14:textId="2DFDE19D" w:rsidR="005A752E" w:rsidRPr="005A752E" w:rsidRDefault="005A752E" w:rsidP="004519EE">
      <w:pPr>
        <w:rPr>
          <w:cs/>
        </w:rPr>
      </w:pPr>
      <w:r>
        <w:rPr>
          <w:rFonts w:hint="cs"/>
          <w:cs/>
        </w:rPr>
        <w:t xml:space="preserve">กรณีที่มีการใส่สมการจะต้องจัดสมการนั้นๆ ให้อยู่กึ่งกลางหน้ากระดาษ และกำหนดเลขทีสมการด้วนการนำเลขบทที่ปรากฎเลขสมการคั้นด้วยจุด </w:t>
      </w:r>
      <w:r>
        <w:t>(.)</w:t>
      </w:r>
      <w:r>
        <w:rPr>
          <w:rFonts w:hint="cs"/>
          <w:cs/>
        </w:rPr>
        <w:t xml:space="preserve"> ตามด้วยลำดับของสมการ เช่น (2.1) คือสมการในบทที่ 2 ลำดับสมการที่ 1 เป็นต้น โดยจัดเลขที่สมการในเล่มวิทยานิพนธ์จัดชิดขวาทั้งหมดดังตัวอย่างต่อไปนี้</w:t>
      </w:r>
    </w:p>
    <w:p w14:paraId="726C7026" w14:textId="77777777" w:rsidR="00F46E22" w:rsidRDefault="009659CA" w:rsidP="004519EE">
      <w:commentRangeStart w:id="35"/>
      <w:commentRangeEnd w:id="35"/>
      <w:r>
        <w:rPr>
          <w:rStyle w:val="CommentReference"/>
        </w:rPr>
        <w:commentReference w:id="35"/>
      </w:r>
    </w:p>
    <w:p w14:paraId="45175053" w14:textId="3CAFC166" w:rsidR="00F46E22" w:rsidRDefault="009E2AF8" w:rsidP="004519EE">
      <w:pPr>
        <w:pStyle w:val="Equation"/>
        <w:tabs>
          <w:tab w:val="center" w:pos="4253"/>
          <w:tab w:val="center" w:pos="7938"/>
        </w:tabs>
        <w:jc w:val="left"/>
      </w:pPr>
      <w:r>
        <w:tab/>
      </w:r>
      <w:r w:rsidRPr="009E2AF8">
        <w:rPr>
          <w:position w:val="-14"/>
          <w:cs/>
        </w:rPr>
        <w:object w:dxaOrig="1080" w:dyaOrig="400" w14:anchorId="17292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0.25pt" o:ole="">
            <v:imagedata r:id="rId25" o:title=""/>
          </v:shape>
          <o:OLEObject Type="Embed" ProgID="Equation.DSMT4" ShapeID="_x0000_i1025" DrawAspect="Content" ObjectID="_1770794585" r:id="rId26"/>
        </w:object>
      </w:r>
      <w:r>
        <w:tab/>
        <w:t>(4.1)</w:t>
      </w:r>
    </w:p>
    <w:p w14:paraId="2A7156FF" w14:textId="77777777" w:rsidR="00F46E22" w:rsidRDefault="009659CA" w:rsidP="004519EE">
      <w:commentRangeStart w:id="36"/>
      <w:commentRangeEnd w:id="36"/>
      <w:r>
        <w:rPr>
          <w:rStyle w:val="CommentReference"/>
        </w:rPr>
        <w:commentReference w:id="36"/>
      </w:r>
    </w:p>
    <w:p w14:paraId="11342521" w14:textId="776B8223" w:rsidR="00FF2DAE" w:rsidRDefault="00FF2DAE" w:rsidP="004519EE">
      <w:r>
        <w:rPr>
          <w:rFonts w:hint="cs"/>
          <w:cs/>
        </w:rPr>
        <w:t>เนื้อหาเนื้อหาเนื้อหาเนื้อหาเนื้อหาเนื้อหาเนื้อหาเนื้อหาเนื้อหาเนื้อหาเนื้อหา</w:t>
      </w:r>
    </w:p>
    <w:p w14:paraId="6BCA7EE1" w14:textId="023C3A84" w:rsidR="00FF2DAE" w:rsidRDefault="00FF2DAE" w:rsidP="004519EE">
      <w:pPr>
        <w:spacing w:line="259" w:lineRule="auto"/>
        <w:jc w:val="left"/>
        <w:rPr>
          <w:cs/>
        </w:rPr>
        <w:sectPr w:rsidR="00FF2DAE" w:rsidSect="00BD6CB0">
          <w:headerReference w:type="default" r:id="rId27"/>
          <w:pgSz w:w="11906" w:h="16838" w:code="9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33081E0F" w14:textId="4577B20C" w:rsidR="00FF2DAE" w:rsidRDefault="00FF2DAE" w:rsidP="004519EE">
      <w:pPr>
        <w:pStyle w:val="Heading1"/>
      </w:pPr>
      <w:r w:rsidRPr="00024C24">
        <w:rPr>
          <w:rFonts w:hint="cs"/>
          <w:cs/>
        </w:rPr>
        <w:lastRenderedPageBreak/>
        <w:t xml:space="preserve">บทที่ </w:t>
      </w:r>
      <w:r>
        <w:rPr>
          <w:rFonts w:hint="cs"/>
          <w:cs/>
        </w:rPr>
        <w:t>5</w:t>
      </w:r>
      <w:r w:rsidRPr="00024C24">
        <w:rPr>
          <w:rFonts w:hint="cs"/>
          <w:cs/>
        </w:rPr>
        <w:t xml:space="preserve"> </w:t>
      </w:r>
      <w:r w:rsidR="00026DF6">
        <w:rPr>
          <w:rFonts w:hint="cs"/>
          <w:cs/>
        </w:rPr>
        <w:t>การใส่</w:t>
      </w:r>
      <w:r w:rsidR="00BB2ED1">
        <w:rPr>
          <w:rFonts w:hint="cs"/>
          <w:cs/>
        </w:rPr>
        <w:t>เอกสาร</w:t>
      </w:r>
      <w:r w:rsidR="00026DF6">
        <w:rPr>
          <w:rFonts w:hint="cs"/>
          <w:cs/>
        </w:rPr>
        <w:t>อ้างอิง</w:t>
      </w:r>
    </w:p>
    <w:p w14:paraId="597602F5" w14:textId="77777777" w:rsidR="00FF2DAE" w:rsidRDefault="00FF2DAE" w:rsidP="004519EE"/>
    <w:p w14:paraId="592ABDFF" w14:textId="38D8701E" w:rsidR="001B74C7" w:rsidRDefault="001B74C7" w:rsidP="001B74C7"/>
    <w:p w14:paraId="48C8BAAA" w14:textId="5673D47D" w:rsidR="00DC632F" w:rsidRDefault="00DC632F" w:rsidP="001B74C7">
      <w:r>
        <w:rPr>
          <w:rFonts w:hint="cs"/>
          <w:cs/>
        </w:rPr>
        <w:t>การใส่อ้างอิงจะต้อง</w:t>
      </w:r>
      <w:r w:rsidR="002C33CF">
        <w:rPr>
          <w:rFonts w:hint="cs"/>
          <w:cs/>
        </w:rPr>
        <w:t>เรียงตามตัวอักษรโดยใช้ ภาษาไทยขึ้นก่อน และตามด้วยภาษาอังกฤษ โดยรูปแบบการอ้างอิงต้องเป็นไป</w:t>
      </w:r>
      <w:r>
        <w:rPr>
          <w:rFonts w:hint="cs"/>
          <w:cs/>
        </w:rPr>
        <w:t>ตามเงื่อนไขต่อไปนี้</w:t>
      </w:r>
    </w:p>
    <w:p w14:paraId="57ADE17A" w14:textId="77777777" w:rsidR="00DC632F" w:rsidRDefault="00DC632F" w:rsidP="001B74C7">
      <w:pPr>
        <w:rPr>
          <w:cs/>
        </w:rPr>
      </w:pPr>
    </w:p>
    <w:p w14:paraId="36A3E49E" w14:textId="569F5D88" w:rsidR="00FF2DAE" w:rsidRDefault="00FF2DAE" w:rsidP="004519EE">
      <w:pPr>
        <w:pStyle w:val="Heading2"/>
      </w:pPr>
      <w:r>
        <w:rPr>
          <w:rFonts w:hint="cs"/>
          <w:cs/>
        </w:rPr>
        <w:t xml:space="preserve">5.1 </w:t>
      </w:r>
      <w:r w:rsidR="0044008A">
        <w:rPr>
          <w:rFonts w:hint="cs"/>
          <w:cs/>
        </w:rPr>
        <w:t>การอ้างอิง</w:t>
      </w:r>
      <w:r w:rsidR="004519EE">
        <w:rPr>
          <w:rFonts w:hint="cs"/>
          <w:cs/>
        </w:rPr>
        <w:t>หนังสือ</w:t>
      </w:r>
    </w:p>
    <w:p w14:paraId="1627787D" w14:textId="77777777" w:rsidR="004519EE" w:rsidRDefault="004519EE" w:rsidP="004519EE">
      <w:pPr>
        <w:pStyle w:val="Reference"/>
      </w:pPr>
      <w:commentRangeStart w:id="37"/>
      <w:r>
        <w:rPr>
          <w:rFonts w:hint="cs"/>
          <w:cs/>
        </w:rPr>
        <w:t>ชื่อผู้แต่งหรือ</w:t>
      </w:r>
      <w:r w:rsidRPr="006705C2">
        <w:rPr>
          <w:rFonts w:hint="cs"/>
          <w:cs/>
        </w:rPr>
        <w:t>บรรณาธิการ</w:t>
      </w:r>
      <w:r>
        <w:t xml:space="preserve">, </w:t>
      </w:r>
      <w:r>
        <w:rPr>
          <w:rFonts w:hint="cs"/>
          <w:cs/>
        </w:rPr>
        <w:t xml:space="preserve">ปีที่พิมพ์, </w:t>
      </w:r>
      <w:r w:rsidRPr="006705C2">
        <w:rPr>
          <w:rFonts w:hint="cs"/>
          <w:b/>
          <w:bCs/>
          <w:cs/>
        </w:rPr>
        <w:t>ชื่อหนังสือ</w:t>
      </w:r>
      <w:r>
        <w:rPr>
          <w:rFonts w:hint="cs"/>
          <w:cs/>
        </w:rPr>
        <w:t>, ครั้งที่พิมพ์, สำนักพิมพ์, สถานที่พิมพ์, หน้า.</w:t>
      </w:r>
      <w:commentRangeEnd w:id="37"/>
      <w:r>
        <w:rPr>
          <w:rStyle w:val="CommentReference"/>
        </w:rPr>
        <w:commentReference w:id="37"/>
      </w:r>
    </w:p>
    <w:p w14:paraId="03461C2B" w14:textId="77777777" w:rsidR="004519EE" w:rsidRDefault="004519EE" w:rsidP="004519EE">
      <w:pPr>
        <w:pStyle w:val="Reference"/>
      </w:pPr>
    </w:p>
    <w:p w14:paraId="33B35F69" w14:textId="77777777" w:rsidR="004519EE" w:rsidRDefault="004519EE" w:rsidP="004519EE">
      <w:pPr>
        <w:pStyle w:val="Reference"/>
      </w:pPr>
      <w:r>
        <w:rPr>
          <w:rFonts w:hint="cs"/>
          <w:cs/>
        </w:rPr>
        <w:t xml:space="preserve">นภดล เรียบเลิศหิรัญ, 2538, </w:t>
      </w:r>
      <w:commentRangeStart w:id="38"/>
      <w:r>
        <w:rPr>
          <w:rFonts w:hint="cs"/>
          <w:b/>
          <w:bCs/>
          <w:cs/>
        </w:rPr>
        <w:t>การปลูกพืชไร้ดิน</w:t>
      </w:r>
      <w:commentRangeEnd w:id="38"/>
      <w:r>
        <w:rPr>
          <w:rStyle w:val="CommentReference"/>
        </w:rPr>
        <w:commentReference w:id="38"/>
      </w:r>
      <w:r>
        <w:rPr>
          <w:rFonts w:hint="cs"/>
          <w:cs/>
        </w:rPr>
        <w:t>, สำนักพิมพ์รั้วเขียว, กรุงเทพฯ, หน้า 10-15.</w:t>
      </w:r>
    </w:p>
    <w:p w14:paraId="0360050F" w14:textId="77777777" w:rsidR="004519EE" w:rsidRDefault="004519EE" w:rsidP="004519EE">
      <w:pPr>
        <w:pStyle w:val="Reference"/>
      </w:pPr>
    </w:p>
    <w:p w14:paraId="15AEC6A0" w14:textId="77777777" w:rsidR="004519EE" w:rsidRPr="00AA4CAF" w:rsidRDefault="004519EE" w:rsidP="004519EE">
      <w:pPr>
        <w:pStyle w:val="Reference"/>
        <w:rPr>
          <w:b/>
          <w:bCs/>
        </w:rPr>
      </w:pPr>
      <w:commentRangeStart w:id="39"/>
      <w:r>
        <w:t>Douglas</w:t>
      </w:r>
      <w:commentRangeEnd w:id="39"/>
      <w:r>
        <w:rPr>
          <w:rStyle w:val="CommentReference"/>
        </w:rPr>
        <w:commentReference w:id="39"/>
      </w:r>
      <w:r>
        <w:t xml:space="preserve">, </w:t>
      </w:r>
      <w:commentRangeStart w:id="40"/>
      <w:r>
        <w:rPr>
          <w:rFonts w:cs="Angsana New"/>
        </w:rPr>
        <w:t>J</w:t>
      </w:r>
      <w:r>
        <w:rPr>
          <w:rFonts w:cs="Angsana New"/>
          <w:cs/>
        </w:rPr>
        <w:t>.</w:t>
      </w:r>
      <w:r>
        <w:t xml:space="preserve">S., </w:t>
      </w:r>
      <w:commentRangeEnd w:id="40"/>
      <w:r>
        <w:rPr>
          <w:rStyle w:val="CommentReference"/>
        </w:rPr>
        <w:commentReference w:id="40"/>
      </w:r>
      <w:r>
        <w:rPr>
          <w:rFonts w:cs="Angsana New"/>
          <w:cs/>
        </w:rPr>
        <w:t>1975</w:t>
      </w:r>
      <w:r>
        <w:t xml:space="preserve">, </w:t>
      </w:r>
      <w:r w:rsidRPr="00AA4CAF">
        <w:rPr>
          <w:b/>
          <w:bCs/>
        </w:rPr>
        <w:t>Hydroponics: The Bengal System with Notes on other Methods of</w:t>
      </w:r>
    </w:p>
    <w:p w14:paraId="6D06A81D" w14:textId="77777777" w:rsidR="004519EE" w:rsidRDefault="004519EE" w:rsidP="004519EE">
      <w:pPr>
        <w:pStyle w:val="Reference"/>
        <w:rPr>
          <w:rFonts w:cs="Angsana New"/>
        </w:rPr>
      </w:pPr>
      <w:r w:rsidRPr="00AA4CAF">
        <w:rPr>
          <w:b/>
          <w:bCs/>
        </w:rPr>
        <w:t>Soilless Cultivation</w:t>
      </w:r>
      <w:r>
        <w:t xml:space="preserve">, </w:t>
      </w:r>
      <w:r>
        <w:rPr>
          <w:rFonts w:cs="Angsana New"/>
          <w:cs/>
        </w:rPr>
        <w:t>5</w:t>
      </w:r>
      <w:r w:rsidRPr="005C1711">
        <w:rPr>
          <w:vertAlign w:val="superscript"/>
        </w:rPr>
        <w:t>th</w:t>
      </w:r>
      <w:r>
        <w:t xml:space="preserve"> ed., Oxford University Press, Oxford, pp. </w:t>
      </w:r>
      <w:r>
        <w:rPr>
          <w:rFonts w:cs="Angsana New"/>
          <w:cs/>
        </w:rPr>
        <w:t>32-47.</w:t>
      </w:r>
    </w:p>
    <w:p w14:paraId="336C3F05" w14:textId="77777777" w:rsidR="004519EE" w:rsidRDefault="004519EE" w:rsidP="004519EE">
      <w:pPr>
        <w:pStyle w:val="Reference"/>
        <w:rPr>
          <w:rFonts w:cs="Angsana New"/>
        </w:rPr>
      </w:pPr>
    </w:p>
    <w:p w14:paraId="2FFC7131" w14:textId="713C0D55" w:rsidR="004519EE" w:rsidRPr="004519EE" w:rsidRDefault="004519EE" w:rsidP="004519EE">
      <w:pPr>
        <w:pStyle w:val="Heading2"/>
      </w:pPr>
      <w:r>
        <w:rPr>
          <w:rFonts w:hint="cs"/>
          <w:cs/>
        </w:rPr>
        <w:t>5.2 การอ้างอิงบทความในวารสาร</w:t>
      </w:r>
    </w:p>
    <w:p w14:paraId="5ABA7E9A" w14:textId="77777777" w:rsidR="004519EE" w:rsidRDefault="004519EE" w:rsidP="004519EE">
      <w:pPr>
        <w:pStyle w:val="Reference"/>
        <w:rPr>
          <w:rFonts w:cs="Angsana New"/>
        </w:rPr>
      </w:pPr>
      <w:commentRangeStart w:id="41"/>
      <w:r>
        <w:rPr>
          <w:rFonts w:cs="Angsana New" w:hint="cs"/>
          <w:cs/>
        </w:rPr>
        <w:t xml:space="preserve">ชื่อผู้แต่ง, ปีที่พิมพ์, “ชื่อบทความ”, </w:t>
      </w:r>
      <w:r>
        <w:rPr>
          <w:rFonts w:cs="Angsana New" w:hint="cs"/>
          <w:b/>
          <w:bCs/>
          <w:cs/>
        </w:rPr>
        <w:t>ชื่อเต็มของวารสาร</w:t>
      </w:r>
      <w:r>
        <w:rPr>
          <w:rFonts w:cs="Angsana New" w:hint="cs"/>
          <w:cs/>
        </w:rPr>
        <w:t>, ปีที่</w:t>
      </w:r>
      <w:r>
        <w:rPr>
          <w:rFonts w:cs="Angsana New"/>
        </w:rPr>
        <w:t xml:space="preserve"> (Vol.)</w:t>
      </w:r>
      <w:r>
        <w:rPr>
          <w:rFonts w:cs="Angsana New" w:hint="cs"/>
          <w:cs/>
        </w:rPr>
        <w:t xml:space="preserve">, ฉบับที่หรือเล่มที่ </w:t>
      </w:r>
      <w:r>
        <w:rPr>
          <w:rFonts w:cs="Angsana New"/>
        </w:rPr>
        <w:t>(No.)</w:t>
      </w:r>
      <w:r>
        <w:rPr>
          <w:rFonts w:cs="Angsana New" w:hint="cs"/>
          <w:cs/>
        </w:rPr>
        <w:t>, หน้า.</w:t>
      </w:r>
      <w:commentRangeEnd w:id="41"/>
      <w:r>
        <w:rPr>
          <w:rStyle w:val="CommentReference"/>
        </w:rPr>
        <w:commentReference w:id="41"/>
      </w:r>
    </w:p>
    <w:p w14:paraId="3F97C757" w14:textId="77777777" w:rsidR="004519EE" w:rsidRDefault="004519EE" w:rsidP="004519EE">
      <w:pPr>
        <w:pStyle w:val="Reference"/>
        <w:rPr>
          <w:rFonts w:cs="Angsana New"/>
        </w:rPr>
      </w:pPr>
    </w:p>
    <w:p w14:paraId="3CC735F0" w14:textId="77777777" w:rsidR="004519EE" w:rsidRDefault="004519EE" w:rsidP="004519EE">
      <w:pPr>
        <w:pStyle w:val="Reference"/>
        <w:rPr>
          <w:rFonts w:cs="Angsana New"/>
        </w:rPr>
      </w:pPr>
      <w:r>
        <w:rPr>
          <w:rFonts w:cs="Angsana New" w:hint="cs"/>
          <w:cs/>
        </w:rPr>
        <w:t xml:space="preserve">ปฏิมา เทพยายน, รัตนา จิระรัตน์ตานนท์ และดุษฎี อุตภาพ, 2542, “การผลิตเยื่อแผ่นเซรามิคชนิดไมโครฟิลเตรชันจากอลูมินา”, </w:t>
      </w:r>
      <w:commentRangeStart w:id="42"/>
      <w:r>
        <w:rPr>
          <w:rFonts w:cs="Angsana New" w:hint="cs"/>
          <w:b/>
          <w:bCs/>
          <w:cs/>
        </w:rPr>
        <w:t>วารสารวิจัยและพัฒนา มจธ.</w:t>
      </w:r>
      <w:commentRangeEnd w:id="42"/>
      <w:r>
        <w:rPr>
          <w:rStyle w:val="CommentReference"/>
        </w:rPr>
        <w:commentReference w:id="42"/>
      </w:r>
      <w:r>
        <w:rPr>
          <w:rFonts w:cs="Angsana New" w:hint="cs"/>
          <w:cs/>
        </w:rPr>
        <w:t>, ปีที่ 22, ฉบับที่ 1, หน้า 3-17.</w:t>
      </w:r>
    </w:p>
    <w:p w14:paraId="416D1027" w14:textId="77777777" w:rsidR="004519EE" w:rsidRDefault="004519EE" w:rsidP="004519EE">
      <w:pPr>
        <w:pStyle w:val="Reference"/>
        <w:rPr>
          <w:rFonts w:cs="Angsana New"/>
        </w:rPr>
      </w:pPr>
    </w:p>
    <w:p w14:paraId="10118B74" w14:textId="77777777" w:rsidR="004519EE" w:rsidRDefault="004519EE" w:rsidP="004519EE">
      <w:pPr>
        <w:pStyle w:val="Reference"/>
        <w:rPr>
          <w:rFonts w:cs="Angsana New"/>
        </w:rPr>
      </w:pPr>
      <w:r>
        <w:rPr>
          <w:rFonts w:cs="Angsana New"/>
        </w:rPr>
        <w:t xml:space="preserve">Dewehinst, C., </w:t>
      </w:r>
      <w:commentRangeStart w:id="43"/>
      <w:r>
        <w:rPr>
          <w:rFonts w:cs="Angsana New"/>
        </w:rPr>
        <w:t>1986a</w:t>
      </w:r>
      <w:commentRangeEnd w:id="43"/>
      <w:r>
        <w:rPr>
          <w:rStyle w:val="CommentReference"/>
        </w:rPr>
        <w:commentReference w:id="43"/>
      </w:r>
      <w:r>
        <w:rPr>
          <w:rFonts w:cs="Angsana New"/>
        </w:rPr>
        <w:t xml:space="preserve">, “Hot Air Over the Himalayas”, </w:t>
      </w:r>
      <w:r>
        <w:rPr>
          <w:rFonts w:cs="Angsana New"/>
          <w:b/>
          <w:bCs/>
        </w:rPr>
        <w:t>World Geographic</w:t>
      </w:r>
      <w:r>
        <w:rPr>
          <w:rFonts w:cs="Angsana New"/>
        </w:rPr>
        <w:t>, Vol. 1, No. 4, pp. 44-45.</w:t>
      </w:r>
    </w:p>
    <w:p w14:paraId="0C1F881B" w14:textId="77777777" w:rsidR="004519EE" w:rsidRDefault="004519EE" w:rsidP="004519EE">
      <w:pPr>
        <w:pStyle w:val="Reference"/>
        <w:rPr>
          <w:rFonts w:cs="Angsana New"/>
        </w:rPr>
      </w:pPr>
    </w:p>
    <w:p w14:paraId="6BB30828" w14:textId="77777777" w:rsidR="00EB6E72" w:rsidRDefault="00EB6E72">
      <w:pPr>
        <w:spacing w:after="160" w:line="259" w:lineRule="auto"/>
        <w:jc w:val="left"/>
        <w:rPr>
          <w:b/>
          <w:bCs/>
          <w:sz w:val="40"/>
          <w:szCs w:val="40"/>
          <w:cs/>
        </w:rPr>
      </w:pPr>
      <w:r>
        <w:rPr>
          <w:cs/>
        </w:rPr>
        <w:br w:type="page"/>
      </w:r>
    </w:p>
    <w:p w14:paraId="595105A3" w14:textId="3D1F0FEF" w:rsidR="00096F6E" w:rsidRPr="00096F6E" w:rsidRDefault="00096F6E" w:rsidP="00096F6E">
      <w:pPr>
        <w:pStyle w:val="Heading2"/>
      </w:pPr>
      <w:r>
        <w:rPr>
          <w:rFonts w:hint="cs"/>
          <w:cs/>
        </w:rPr>
        <w:lastRenderedPageBreak/>
        <w:t>5.3 การอ้างอิงบทความในรายงานประชุมวิชาการ</w:t>
      </w:r>
    </w:p>
    <w:p w14:paraId="30B538AB" w14:textId="77777777" w:rsidR="004519EE" w:rsidRDefault="004519EE" w:rsidP="004519EE">
      <w:pPr>
        <w:pStyle w:val="Reference"/>
        <w:rPr>
          <w:rFonts w:cs="Angsana New"/>
        </w:rPr>
      </w:pPr>
      <w:commentRangeStart w:id="44"/>
      <w:r>
        <w:rPr>
          <w:rFonts w:cs="Angsana New" w:hint="cs"/>
          <w:cs/>
        </w:rPr>
        <w:t xml:space="preserve">ชื่อผู้แต่ง, ปีที่พิมพ์, “ชื่อบทความ”, </w:t>
      </w:r>
      <w:r w:rsidRPr="003D5639">
        <w:rPr>
          <w:rFonts w:cs="Angsana New" w:hint="cs"/>
          <w:b/>
          <w:bCs/>
          <w:cs/>
        </w:rPr>
        <w:t>ชื่อการประชุม</w:t>
      </w:r>
      <w:r>
        <w:rPr>
          <w:rFonts w:cs="Angsana New" w:hint="cs"/>
          <w:cs/>
        </w:rPr>
        <w:t>, ครั้งที่ประชุม (ถ้ามี), วัน เดือน ปี ที่ประชุม, สถานที่ประชุม, หน้า.</w:t>
      </w:r>
      <w:commentRangeEnd w:id="44"/>
      <w:r>
        <w:rPr>
          <w:rStyle w:val="CommentReference"/>
        </w:rPr>
        <w:commentReference w:id="44"/>
      </w:r>
    </w:p>
    <w:p w14:paraId="334BCF30" w14:textId="77777777" w:rsidR="004519EE" w:rsidRDefault="004519EE" w:rsidP="004519EE">
      <w:pPr>
        <w:pStyle w:val="Reference"/>
        <w:rPr>
          <w:rFonts w:cs="Angsana New"/>
        </w:rPr>
      </w:pPr>
    </w:p>
    <w:p w14:paraId="7E5840D2" w14:textId="77777777" w:rsidR="004519EE" w:rsidRDefault="004519EE" w:rsidP="004519EE">
      <w:pPr>
        <w:pStyle w:val="Reference"/>
      </w:pPr>
      <w:r>
        <w:rPr>
          <w:rFonts w:hint="cs"/>
          <w:cs/>
        </w:rPr>
        <w:t xml:space="preserve">สมบัติ อินทร, 2548, “การจัดทำวิทยานิพนธ์”, </w:t>
      </w:r>
      <w:commentRangeStart w:id="45"/>
      <w:r>
        <w:rPr>
          <w:rFonts w:hint="cs"/>
          <w:b/>
          <w:bCs/>
          <w:cs/>
        </w:rPr>
        <w:t>ประสิทธิภาพในการจัดพิมพ์วิทยานิพนธ์</w:t>
      </w:r>
      <w:commentRangeEnd w:id="45"/>
      <w:r>
        <w:rPr>
          <w:rStyle w:val="CommentReference"/>
        </w:rPr>
        <w:commentReference w:id="45"/>
      </w:r>
      <w:r>
        <w:rPr>
          <w:rFonts w:hint="cs"/>
          <w:cs/>
        </w:rPr>
        <w:t>, ครั้งที่ 2, 3 ตุลาคม 2548, มหาวิทยาลัยเทคโนโลยีพระจอมเกล้าธนบุรี, หน้า 1-100.</w:t>
      </w:r>
    </w:p>
    <w:p w14:paraId="1ABBB712" w14:textId="77777777" w:rsidR="004519EE" w:rsidRDefault="004519EE" w:rsidP="004519EE">
      <w:pPr>
        <w:pStyle w:val="Reference"/>
      </w:pPr>
    </w:p>
    <w:p w14:paraId="2E6AEDE7" w14:textId="77777777" w:rsidR="004519EE" w:rsidRDefault="004519EE" w:rsidP="004519EE">
      <w:pPr>
        <w:pStyle w:val="Reference"/>
      </w:pPr>
      <w:r>
        <w:t xml:space="preserve">Chucheepsakul, S., Monprapussorn, T. and Huang, T., 2000, “Buckling of Marine Elastica Pipes Transporting Fluid: Heavy Imperfection Column Behavior”, </w:t>
      </w:r>
      <w:r>
        <w:rPr>
          <w:b/>
          <w:bCs/>
        </w:rPr>
        <w:t>The 1</w:t>
      </w:r>
      <w:r>
        <w:rPr>
          <w:b/>
          <w:bCs/>
          <w:vertAlign w:val="superscript"/>
        </w:rPr>
        <w:t>st</w:t>
      </w:r>
      <w:r>
        <w:rPr>
          <w:b/>
          <w:bCs/>
        </w:rPr>
        <w:t xml:space="preserve"> International Conference on Structural Stability and Dynamics</w:t>
      </w:r>
      <w:r>
        <w:t>, December 7-9, Taipei, Taiwan, pp. 249-254.</w:t>
      </w:r>
    </w:p>
    <w:p w14:paraId="573591E1" w14:textId="33EE51E7" w:rsidR="004519EE" w:rsidRDefault="004519EE" w:rsidP="004519EE">
      <w:pPr>
        <w:spacing w:line="259" w:lineRule="auto"/>
        <w:jc w:val="left"/>
      </w:pPr>
    </w:p>
    <w:p w14:paraId="54A37273" w14:textId="4801B5ED" w:rsidR="0044008A" w:rsidRDefault="0044008A" w:rsidP="0044008A">
      <w:pPr>
        <w:pStyle w:val="Heading2"/>
      </w:pPr>
      <w:r>
        <w:rPr>
          <w:rFonts w:hint="cs"/>
          <w:cs/>
        </w:rPr>
        <w:t>5.4 การอ้างอิงหนังสือพิมพ์</w:t>
      </w:r>
    </w:p>
    <w:p w14:paraId="3D2A5236" w14:textId="77777777" w:rsidR="004519EE" w:rsidRDefault="004519EE" w:rsidP="004519EE">
      <w:pPr>
        <w:pStyle w:val="Reference"/>
      </w:pPr>
      <w:commentRangeStart w:id="46"/>
      <w:r>
        <w:rPr>
          <w:rFonts w:hint="cs"/>
          <w:cs/>
        </w:rPr>
        <w:t xml:space="preserve">ชื่อผู้เขียนบทความ, ปีที่พิมพ์, “ชื่อบทความ”, </w:t>
      </w:r>
      <w:r>
        <w:rPr>
          <w:rFonts w:hint="cs"/>
          <w:b/>
          <w:bCs/>
          <w:cs/>
        </w:rPr>
        <w:t>ชื่อหนังสือพิมพ์</w:t>
      </w:r>
      <w:r>
        <w:rPr>
          <w:rFonts w:hint="cs"/>
          <w:cs/>
        </w:rPr>
        <w:t>, วันที่ , หน้า.</w:t>
      </w:r>
      <w:commentRangeEnd w:id="46"/>
      <w:r>
        <w:rPr>
          <w:rStyle w:val="CommentReference"/>
        </w:rPr>
        <w:commentReference w:id="46"/>
      </w:r>
    </w:p>
    <w:p w14:paraId="1BA0A38E" w14:textId="77777777" w:rsidR="004519EE" w:rsidRDefault="004519EE" w:rsidP="004519EE">
      <w:pPr>
        <w:pStyle w:val="Reference"/>
      </w:pPr>
    </w:p>
    <w:p w14:paraId="7CAF526D" w14:textId="77777777" w:rsidR="004519EE" w:rsidRDefault="004519EE" w:rsidP="004519EE">
      <w:pPr>
        <w:pStyle w:val="Reference"/>
      </w:pPr>
      <w:r>
        <w:rPr>
          <w:rFonts w:hint="cs"/>
          <w:cs/>
        </w:rPr>
        <w:t xml:space="preserve">มรกต ตันติเจริญ, 2548, “เทคโนโลยีชีวภาพ”, </w:t>
      </w:r>
      <w:commentRangeStart w:id="47"/>
      <w:r>
        <w:rPr>
          <w:rFonts w:hint="cs"/>
          <w:b/>
          <w:bCs/>
          <w:cs/>
        </w:rPr>
        <w:t>เดลินิวส์</w:t>
      </w:r>
      <w:commentRangeEnd w:id="47"/>
      <w:r>
        <w:rPr>
          <w:rStyle w:val="CommentReference"/>
        </w:rPr>
        <w:commentReference w:id="47"/>
      </w:r>
      <w:r>
        <w:rPr>
          <w:rFonts w:hint="cs"/>
          <w:cs/>
        </w:rPr>
        <w:t>, 5 กันยายน, หน้า 5.</w:t>
      </w:r>
    </w:p>
    <w:p w14:paraId="6CFA299D" w14:textId="77777777" w:rsidR="004519EE" w:rsidRDefault="004519EE" w:rsidP="004519EE">
      <w:pPr>
        <w:pStyle w:val="Reference"/>
      </w:pPr>
    </w:p>
    <w:p w14:paraId="541B5C5A" w14:textId="77777777" w:rsidR="004519EE" w:rsidRDefault="004519EE" w:rsidP="004519EE">
      <w:pPr>
        <w:pStyle w:val="Reference"/>
      </w:pPr>
      <w:r>
        <w:t xml:space="preserve">Samas, U., 2013, “Biomass”, </w:t>
      </w:r>
      <w:r>
        <w:rPr>
          <w:b/>
          <w:bCs/>
        </w:rPr>
        <w:t>Nation</w:t>
      </w:r>
      <w:r>
        <w:t>, May 13, p. 6.</w:t>
      </w:r>
    </w:p>
    <w:p w14:paraId="38B2CD53" w14:textId="77777777" w:rsidR="004519EE" w:rsidRDefault="004519EE" w:rsidP="004519EE">
      <w:pPr>
        <w:pStyle w:val="Reference"/>
      </w:pPr>
    </w:p>
    <w:p w14:paraId="024CE45D" w14:textId="35991EAA" w:rsidR="00C92163" w:rsidRDefault="00C92163" w:rsidP="00C92163">
      <w:pPr>
        <w:pStyle w:val="Heading2"/>
      </w:pPr>
      <w:r>
        <w:rPr>
          <w:rFonts w:hint="cs"/>
          <w:cs/>
        </w:rPr>
        <w:t>5.5 การอ้างอิงวิทยานิพนธ์</w:t>
      </w:r>
    </w:p>
    <w:p w14:paraId="3E7BC0D2" w14:textId="77777777" w:rsidR="004519EE" w:rsidRDefault="004519EE" w:rsidP="004519EE">
      <w:pPr>
        <w:pStyle w:val="Reference"/>
      </w:pPr>
      <w:commentRangeStart w:id="48"/>
      <w:r>
        <w:rPr>
          <w:rFonts w:hint="cs"/>
          <w:cs/>
        </w:rPr>
        <w:t xml:space="preserve">ชื่อผู้แต่ง, ปีที่พิมพ์, </w:t>
      </w:r>
      <w:r>
        <w:rPr>
          <w:rFonts w:hint="cs"/>
          <w:b/>
          <w:bCs/>
          <w:cs/>
        </w:rPr>
        <w:t>ชื่อวิทยานิพนธ์</w:t>
      </w:r>
      <w:r>
        <w:rPr>
          <w:rFonts w:hint="cs"/>
          <w:cs/>
        </w:rPr>
        <w:t>, วิทยานิพนธ์ปริญญา... สาขาวิชา... คณะ... มหาวิทยาลัย..., หน้า.</w:t>
      </w:r>
      <w:commentRangeEnd w:id="48"/>
      <w:r>
        <w:rPr>
          <w:rStyle w:val="CommentReference"/>
        </w:rPr>
        <w:commentReference w:id="48"/>
      </w:r>
    </w:p>
    <w:p w14:paraId="2CA0FFB2" w14:textId="77777777" w:rsidR="004519EE" w:rsidRDefault="004519EE" w:rsidP="004519EE">
      <w:pPr>
        <w:pStyle w:val="Reference"/>
      </w:pPr>
    </w:p>
    <w:p w14:paraId="377E2D7A" w14:textId="77777777" w:rsidR="004519EE" w:rsidRDefault="004519EE" w:rsidP="004519EE">
      <w:pPr>
        <w:pStyle w:val="Reference"/>
      </w:pPr>
      <w:r>
        <w:rPr>
          <w:rFonts w:hint="cs"/>
          <w:cs/>
        </w:rPr>
        <w:t xml:space="preserve">อารีย์ เสนนันท์สกุล, 2540, </w:t>
      </w:r>
      <w:commentRangeStart w:id="49"/>
      <w:r>
        <w:rPr>
          <w:rFonts w:hint="cs"/>
          <w:b/>
          <w:bCs/>
          <w:cs/>
        </w:rPr>
        <w:t>การคัดเลือกเทคนิคที่เหมาะสมในการปลูกพืชโดยวิธีไฮโดร โปนิกส์</w:t>
      </w:r>
      <w:commentRangeEnd w:id="49"/>
      <w:r>
        <w:rPr>
          <w:rStyle w:val="CommentReference"/>
        </w:rPr>
        <w:commentReference w:id="49"/>
      </w:r>
      <w:r>
        <w:rPr>
          <w:rFonts w:hint="cs"/>
          <w:cs/>
        </w:rPr>
        <w:t>, วิทยานิพนธ์ปริญญาเกษตรศาสตรมหาบัณฑิต สาขาวิชาพืชสวน คณะเกษตรศาสตร์ มหาวิทยาลัยเกษตรศาสตร์, หน้า 58-60.</w:t>
      </w:r>
    </w:p>
    <w:p w14:paraId="7EA364AD" w14:textId="77777777" w:rsidR="004519EE" w:rsidRDefault="004519EE" w:rsidP="004519EE">
      <w:pPr>
        <w:pStyle w:val="Reference"/>
      </w:pPr>
    </w:p>
    <w:p w14:paraId="5D5A4C5D" w14:textId="77777777" w:rsidR="004519EE" w:rsidRDefault="004519EE" w:rsidP="004519EE">
      <w:pPr>
        <w:pStyle w:val="Reference"/>
      </w:pPr>
      <w:r>
        <w:lastRenderedPageBreak/>
        <w:t xml:space="preserve">Arlema, N. and Evans, E.S., 2014, </w:t>
      </w:r>
      <w:r>
        <w:rPr>
          <w:b/>
          <w:bCs/>
        </w:rPr>
        <w:t>Air Control</w:t>
      </w:r>
      <w:r>
        <w:t>, Master of Engineering Thesis, Mechanical Education Engineering, Faculty of Engineering, King Mongkut’s University of Technology Thonburi, p. 59.</w:t>
      </w:r>
    </w:p>
    <w:p w14:paraId="6C306E04" w14:textId="77777777" w:rsidR="004519EE" w:rsidRDefault="004519EE" w:rsidP="004519EE">
      <w:pPr>
        <w:pStyle w:val="Reference"/>
      </w:pPr>
    </w:p>
    <w:p w14:paraId="1E9F0B11" w14:textId="0685922E" w:rsidR="004B5B98" w:rsidRDefault="004B5B98" w:rsidP="004B5B98">
      <w:pPr>
        <w:pStyle w:val="Heading2"/>
      </w:pPr>
      <w:r>
        <w:rPr>
          <w:rFonts w:hint="cs"/>
          <w:cs/>
        </w:rPr>
        <w:t>5.6 การอ้างอิงสิทธิบัตร</w:t>
      </w:r>
    </w:p>
    <w:p w14:paraId="18F96E51" w14:textId="77777777" w:rsidR="004519EE" w:rsidRDefault="004519EE" w:rsidP="004519EE">
      <w:pPr>
        <w:pStyle w:val="Reference"/>
      </w:pPr>
      <w:commentRangeStart w:id="50"/>
      <w:r>
        <w:rPr>
          <w:rFonts w:hint="cs"/>
          <w:cs/>
        </w:rPr>
        <w:t xml:space="preserve">ชื่อผู้จดสิทธิบัตร, ปีที่ได้รับการจดสิทธิบัตร, </w:t>
      </w:r>
      <w:r>
        <w:rPr>
          <w:rFonts w:hint="cs"/>
          <w:b/>
          <w:bCs/>
          <w:cs/>
        </w:rPr>
        <w:t>ชื่อสิ่งประดิษฐ์</w:t>
      </w:r>
      <w:r>
        <w:rPr>
          <w:rFonts w:hint="cs"/>
          <w:cs/>
        </w:rPr>
        <w:t>, ประเทศที่จดสิทธิบัตร หมายเลขของสิทธิบัตร.</w:t>
      </w:r>
      <w:commentRangeEnd w:id="50"/>
      <w:r>
        <w:rPr>
          <w:rStyle w:val="CommentReference"/>
        </w:rPr>
        <w:commentReference w:id="50"/>
      </w:r>
    </w:p>
    <w:p w14:paraId="3409CB67" w14:textId="77777777" w:rsidR="004519EE" w:rsidRDefault="004519EE" w:rsidP="004519EE">
      <w:pPr>
        <w:pStyle w:val="Reference"/>
      </w:pPr>
    </w:p>
    <w:p w14:paraId="76CD0E2C" w14:textId="77777777" w:rsidR="004519EE" w:rsidRDefault="004519EE" w:rsidP="004519EE">
      <w:pPr>
        <w:pStyle w:val="Reference"/>
      </w:pPr>
      <w:r>
        <w:t xml:space="preserve">Auriol, A. and Gillot, J., 1988, </w:t>
      </w:r>
      <w:r>
        <w:rPr>
          <w:b/>
          <w:bCs/>
        </w:rPr>
        <w:t>Porous Material and Tubular Filter Made of Said Material</w:t>
      </w:r>
      <w:r>
        <w:t>, US. Patent, No. 4, 724, 078.</w:t>
      </w:r>
    </w:p>
    <w:p w14:paraId="33A5B36F" w14:textId="77777777" w:rsidR="004519EE" w:rsidRDefault="004519EE" w:rsidP="004519EE">
      <w:pPr>
        <w:pStyle w:val="Reference"/>
      </w:pPr>
    </w:p>
    <w:p w14:paraId="1BC9D543" w14:textId="175E773F" w:rsidR="002A788D" w:rsidRDefault="002A788D" w:rsidP="002A788D">
      <w:pPr>
        <w:pStyle w:val="Heading2"/>
      </w:pPr>
      <w:r>
        <w:rPr>
          <w:rFonts w:hint="cs"/>
          <w:cs/>
        </w:rPr>
        <w:t>5.7 การอ้างอิง</w:t>
      </w:r>
      <w:r>
        <w:t xml:space="preserve"> World Wide Web</w:t>
      </w:r>
    </w:p>
    <w:p w14:paraId="76E17021" w14:textId="77777777" w:rsidR="004519EE" w:rsidRDefault="004519EE" w:rsidP="004519EE">
      <w:pPr>
        <w:pStyle w:val="Reference"/>
      </w:pPr>
      <w:commentRangeStart w:id="51"/>
      <w:r>
        <w:rPr>
          <w:rFonts w:hint="cs"/>
          <w:cs/>
        </w:rPr>
        <w:t xml:space="preserve">ชื่อผู้เขียนบทความ, </w:t>
      </w:r>
      <w:r>
        <w:rPr>
          <w:rFonts w:hint="cs"/>
          <w:b/>
          <w:bCs/>
          <w:cs/>
        </w:rPr>
        <w:t>ชื่อของ</w:t>
      </w:r>
      <w:r>
        <w:rPr>
          <w:b/>
          <w:bCs/>
        </w:rPr>
        <w:t xml:space="preserve"> Web Page</w:t>
      </w:r>
      <w:r>
        <w:rPr>
          <w:rFonts w:hint="cs"/>
          <w:b/>
          <w:bCs/>
          <w:cs/>
        </w:rPr>
        <w:t xml:space="preserve"> </w:t>
      </w:r>
      <w:r>
        <w:t>[Online],</w:t>
      </w:r>
      <w:r>
        <w:rPr>
          <w:rFonts w:hint="cs"/>
          <w:cs/>
        </w:rPr>
        <w:t xml:space="preserve"> </w:t>
      </w:r>
      <w:r>
        <w:t>Available: URL [</w:t>
      </w:r>
      <w:r>
        <w:rPr>
          <w:rFonts w:hint="cs"/>
          <w:cs/>
        </w:rPr>
        <w:t>วันที่สืบค้น</w:t>
      </w:r>
      <w:r>
        <w:t>].</w:t>
      </w:r>
      <w:commentRangeEnd w:id="51"/>
      <w:r>
        <w:rPr>
          <w:rStyle w:val="CommentReference"/>
        </w:rPr>
        <w:commentReference w:id="51"/>
      </w:r>
    </w:p>
    <w:p w14:paraId="419794C7" w14:textId="77777777" w:rsidR="004519EE" w:rsidRDefault="004519EE" w:rsidP="004519EE">
      <w:pPr>
        <w:pStyle w:val="Reference"/>
      </w:pPr>
    </w:p>
    <w:p w14:paraId="6F337A9F" w14:textId="77777777" w:rsidR="004519EE" w:rsidRDefault="004519EE" w:rsidP="004519EE">
      <w:pPr>
        <w:pStyle w:val="Reference"/>
      </w:pPr>
      <w:r>
        <w:t xml:space="preserve">Kanma, W., </w:t>
      </w:r>
      <w:r>
        <w:rPr>
          <w:b/>
          <w:bCs/>
        </w:rPr>
        <w:t>What is nano</w:t>
      </w:r>
      <w:r>
        <w:t xml:space="preserve"> [Online], Available: </w:t>
      </w:r>
      <w:r w:rsidRPr="00261F2A">
        <w:t>http://www.nano.com/html [2014</w:t>
      </w:r>
      <w:r>
        <w:t>, May 20].</w:t>
      </w:r>
    </w:p>
    <w:p w14:paraId="24F407EB" w14:textId="77777777" w:rsidR="004519EE" w:rsidRDefault="004519EE" w:rsidP="004519EE">
      <w:pPr>
        <w:pStyle w:val="Reference"/>
      </w:pPr>
    </w:p>
    <w:p w14:paraId="40E09A69" w14:textId="77777777" w:rsidR="004519EE" w:rsidRDefault="004519EE" w:rsidP="004519EE">
      <w:pPr>
        <w:pStyle w:val="Reference"/>
      </w:pPr>
      <w:r>
        <w:rPr>
          <w:rFonts w:hint="cs"/>
          <w:cs/>
        </w:rPr>
        <w:t>วารีนาวา,</w:t>
      </w:r>
      <w:r>
        <w:t xml:space="preserve"> </w:t>
      </w:r>
      <w:r>
        <w:rPr>
          <w:rFonts w:hint="cs"/>
          <w:b/>
          <w:bCs/>
          <w:cs/>
        </w:rPr>
        <w:t>สายน้ำคือชีวิต</w:t>
      </w:r>
      <w:r>
        <w:t xml:space="preserve"> [Online]</w:t>
      </w:r>
      <w:r>
        <w:rPr>
          <w:rFonts w:hint="cs"/>
          <w:cs/>
        </w:rPr>
        <w:t xml:space="preserve">, </w:t>
      </w:r>
      <w:r>
        <w:t xml:space="preserve">Available: </w:t>
      </w:r>
      <w:r w:rsidRPr="00393DAE">
        <w:t>http://www.wiki.com/319/html [</w:t>
      </w:r>
      <w:r w:rsidRPr="00393DAE">
        <w:rPr>
          <w:rFonts w:hint="cs"/>
          <w:cs/>
        </w:rPr>
        <w:t>20</w:t>
      </w:r>
      <w:r>
        <w:rPr>
          <w:rFonts w:hint="cs"/>
          <w:cs/>
        </w:rPr>
        <w:t xml:space="preserve"> เมษายน 2558</w:t>
      </w:r>
      <w:r>
        <w:t>]</w:t>
      </w:r>
    </w:p>
    <w:p w14:paraId="03909866" w14:textId="77777777" w:rsidR="004519EE" w:rsidRPr="005828D9" w:rsidRDefault="004519EE" w:rsidP="004519EE">
      <w:pPr>
        <w:pStyle w:val="Reference"/>
        <w:rPr>
          <w:cs/>
        </w:rPr>
      </w:pPr>
    </w:p>
    <w:p w14:paraId="79FEA614" w14:textId="77777777" w:rsidR="005B6059" w:rsidRPr="004519EE" w:rsidRDefault="005B6059" w:rsidP="004519EE">
      <w:pPr>
        <w:rPr>
          <w:cs/>
        </w:rPr>
        <w:sectPr w:rsidR="005B6059" w:rsidRPr="004519EE" w:rsidSect="00BD6CB0"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72CCC13F" w14:textId="5323A80C" w:rsidR="00CA5FD3" w:rsidRDefault="005B6059" w:rsidP="004519EE">
      <w:pPr>
        <w:pStyle w:val="Heading1"/>
      </w:pPr>
      <w:r>
        <w:rPr>
          <w:rFonts w:hint="cs"/>
          <w:cs/>
        </w:rPr>
        <w:lastRenderedPageBreak/>
        <w:t>เอกสารอ้างอิง</w:t>
      </w:r>
    </w:p>
    <w:p w14:paraId="32010DF5" w14:textId="77777777" w:rsidR="006705C2" w:rsidRDefault="006705C2" w:rsidP="004519EE">
      <w:pPr>
        <w:pStyle w:val="Reference"/>
      </w:pPr>
    </w:p>
    <w:p w14:paraId="5C7AEF48" w14:textId="77777777" w:rsidR="004E402E" w:rsidRDefault="004E402E" w:rsidP="004E402E">
      <w:pPr>
        <w:pStyle w:val="Reference"/>
      </w:pPr>
      <w:r>
        <w:rPr>
          <w:rFonts w:hint="cs"/>
          <w:cs/>
        </w:rPr>
        <w:t xml:space="preserve">นภดล เรียบเลิศหิรัญ, 2538, </w:t>
      </w:r>
      <w:r>
        <w:rPr>
          <w:rFonts w:hint="cs"/>
          <w:b/>
          <w:bCs/>
          <w:cs/>
        </w:rPr>
        <w:t>การปลูกพืชไร้ดิน</w:t>
      </w:r>
      <w:r>
        <w:rPr>
          <w:rFonts w:hint="cs"/>
          <w:cs/>
        </w:rPr>
        <w:t>, สำนักพิมพ์รั้วเขียว, กรุงเทพฯ, หน้า 10-15.</w:t>
      </w:r>
    </w:p>
    <w:p w14:paraId="33063A82" w14:textId="77777777" w:rsidR="004E402E" w:rsidRDefault="004E402E" w:rsidP="004E402E">
      <w:pPr>
        <w:pStyle w:val="Reference"/>
      </w:pPr>
    </w:p>
    <w:p w14:paraId="733A72A6" w14:textId="77777777" w:rsidR="004E402E" w:rsidRDefault="004E402E" w:rsidP="004E402E">
      <w:pPr>
        <w:pStyle w:val="Reference"/>
        <w:rPr>
          <w:rFonts w:cs="Angsana New"/>
        </w:rPr>
      </w:pPr>
      <w:r>
        <w:rPr>
          <w:rFonts w:cs="Angsana New" w:hint="cs"/>
          <w:cs/>
        </w:rPr>
        <w:t xml:space="preserve">ปฏิมา เทพยายน, รัตนา จิระรัตน์ตานนท์ และดุษฎี อุตภาพ, 2542, “การผลิตเยื่อแผ่นเซรามิคชนิดไมโครฟิลเตรชันจากอลูมินา”, </w:t>
      </w:r>
      <w:r>
        <w:rPr>
          <w:rFonts w:cs="Angsana New" w:hint="cs"/>
          <w:b/>
          <w:bCs/>
          <w:cs/>
        </w:rPr>
        <w:t>วารสารวิจัยและพัฒนา มจธ.</w:t>
      </w:r>
      <w:r>
        <w:rPr>
          <w:rFonts w:cs="Angsana New" w:hint="cs"/>
          <w:cs/>
        </w:rPr>
        <w:t>, ปีที่ 22, ฉบับที่ 1, หน้า 3-17.</w:t>
      </w:r>
    </w:p>
    <w:p w14:paraId="10FF4E31" w14:textId="77777777" w:rsidR="004E402E" w:rsidRDefault="004E402E" w:rsidP="004E402E">
      <w:pPr>
        <w:pStyle w:val="Reference"/>
        <w:rPr>
          <w:rFonts w:cs="Angsana New"/>
        </w:rPr>
      </w:pPr>
    </w:p>
    <w:p w14:paraId="244D2DD0" w14:textId="77777777" w:rsidR="004E402E" w:rsidRDefault="004E402E" w:rsidP="004E402E">
      <w:pPr>
        <w:pStyle w:val="Reference"/>
      </w:pPr>
      <w:r>
        <w:rPr>
          <w:rFonts w:hint="cs"/>
          <w:cs/>
        </w:rPr>
        <w:t xml:space="preserve">มรกต ตันติเจริญ, 2548, “เทคโนโลยีชีวภาพ”, </w:t>
      </w:r>
      <w:r>
        <w:rPr>
          <w:rFonts w:hint="cs"/>
          <w:b/>
          <w:bCs/>
          <w:cs/>
        </w:rPr>
        <w:t>เดลินิวส์</w:t>
      </w:r>
      <w:r>
        <w:rPr>
          <w:rFonts w:hint="cs"/>
          <w:cs/>
        </w:rPr>
        <w:t>, 5 กันยายน, หน้า 5.</w:t>
      </w:r>
    </w:p>
    <w:p w14:paraId="2D6773C9" w14:textId="77777777" w:rsidR="004E402E" w:rsidRDefault="004E402E" w:rsidP="004E402E">
      <w:pPr>
        <w:pStyle w:val="Reference"/>
      </w:pPr>
    </w:p>
    <w:p w14:paraId="3FE3406E" w14:textId="77777777" w:rsidR="004E402E" w:rsidRDefault="004E402E" w:rsidP="004E402E">
      <w:pPr>
        <w:pStyle w:val="Reference"/>
      </w:pPr>
      <w:r>
        <w:rPr>
          <w:rFonts w:hint="cs"/>
          <w:cs/>
        </w:rPr>
        <w:t>วารีนาวา,</w:t>
      </w:r>
      <w:r>
        <w:t xml:space="preserve"> </w:t>
      </w:r>
      <w:r>
        <w:rPr>
          <w:rFonts w:hint="cs"/>
          <w:b/>
          <w:bCs/>
          <w:cs/>
        </w:rPr>
        <w:t>สายน้ำคือชีวิต</w:t>
      </w:r>
      <w:r>
        <w:t xml:space="preserve"> [Online]</w:t>
      </w:r>
      <w:r>
        <w:rPr>
          <w:rFonts w:hint="cs"/>
          <w:cs/>
        </w:rPr>
        <w:t xml:space="preserve">, </w:t>
      </w:r>
      <w:r>
        <w:t xml:space="preserve">Available: </w:t>
      </w:r>
      <w:r w:rsidRPr="00393DAE">
        <w:t>http://www.wiki.com/319/html [</w:t>
      </w:r>
      <w:r w:rsidRPr="00393DAE">
        <w:rPr>
          <w:rFonts w:hint="cs"/>
          <w:cs/>
        </w:rPr>
        <w:t>20</w:t>
      </w:r>
      <w:r>
        <w:rPr>
          <w:rFonts w:hint="cs"/>
          <w:cs/>
        </w:rPr>
        <w:t xml:space="preserve"> เมษายน 2558</w:t>
      </w:r>
      <w:r>
        <w:t>]</w:t>
      </w:r>
    </w:p>
    <w:p w14:paraId="74D1B285" w14:textId="77777777" w:rsidR="004E402E" w:rsidRPr="005828D9" w:rsidRDefault="004E402E" w:rsidP="004E402E">
      <w:pPr>
        <w:pStyle w:val="Reference"/>
        <w:rPr>
          <w:cs/>
        </w:rPr>
      </w:pPr>
    </w:p>
    <w:p w14:paraId="0C2B9AD3" w14:textId="77777777" w:rsidR="004E402E" w:rsidRDefault="004E402E" w:rsidP="004E402E">
      <w:pPr>
        <w:pStyle w:val="Reference"/>
      </w:pPr>
      <w:r>
        <w:rPr>
          <w:rFonts w:hint="cs"/>
          <w:cs/>
        </w:rPr>
        <w:t xml:space="preserve">สมบัติ อินทร, 2548, “การจัดทำวิทยานิพนธ์”, </w:t>
      </w:r>
      <w:r>
        <w:rPr>
          <w:rFonts w:hint="cs"/>
          <w:b/>
          <w:bCs/>
          <w:cs/>
        </w:rPr>
        <w:t>ประสิทธิภาพในการจัดพิมพ์วิทยานิพนธ์</w:t>
      </w:r>
      <w:r>
        <w:rPr>
          <w:rFonts w:hint="cs"/>
          <w:cs/>
        </w:rPr>
        <w:t>, ครั้งที่ 2, 3 ตุลาคม 2548, มหาวิทยาลัยเทคโนโลยีพระจอมเกล้าธนบุรี, หน้า 1-100.</w:t>
      </w:r>
    </w:p>
    <w:p w14:paraId="2BBA839E" w14:textId="77777777" w:rsidR="004E402E" w:rsidRDefault="004E402E" w:rsidP="004E402E">
      <w:pPr>
        <w:pStyle w:val="Reference"/>
      </w:pPr>
    </w:p>
    <w:p w14:paraId="7FDF427A" w14:textId="77777777" w:rsidR="004E402E" w:rsidRDefault="004E402E" w:rsidP="004E402E">
      <w:pPr>
        <w:pStyle w:val="Reference"/>
      </w:pPr>
      <w:r>
        <w:rPr>
          <w:rFonts w:hint="cs"/>
          <w:cs/>
        </w:rPr>
        <w:t xml:space="preserve">อารีย์ เสนนันท์สกุล, 2540, </w:t>
      </w:r>
      <w:r>
        <w:rPr>
          <w:rFonts w:hint="cs"/>
          <w:b/>
          <w:bCs/>
          <w:cs/>
        </w:rPr>
        <w:t>การคัดเลือกเทคนิคที่เหมาะสมในการปลูกพืชโดยวิธีไฮโดร โปนิกส์</w:t>
      </w:r>
      <w:r>
        <w:rPr>
          <w:rFonts w:hint="cs"/>
          <w:cs/>
        </w:rPr>
        <w:t>, วิทยานิพนธ์ปริญญาเกษตรศาสตรมหาบัณฑิต สาขาวิชาพืชสวน คณะเกษตรศาสตร์ มหาวิทยาลัยเกษตรศาสตร์, หน้า 58-60.</w:t>
      </w:r>
    </w:p>
    <w:p w14:paraId="6829BDD4" w14:textId="77777777" w:rsidR="004E402E" w:rsidRDefault="004E402E" w:rsidP="004519EE">
      <w:pPr>
        <w:pStyle w:val="Reference"/>
      </w:pPr>
    </w:p>
    <w:p w14:paraId="24646C1F" w14:textId="77777777" w:rsidR="004E402E" w:rsidRDefault="004E402E" w:rsidP="004519EE">
      <w:pPr>
        <w:pStyle w:val="Reference"/>
      </w:pPr>
      <w:r>
        <w:t xml:space="preserve">Arlema, N. and Evans, E.S., 2014, </w:t>
      </w:r>
      <w:r>
        <w:rPr>
          <w:b/>
          <w:bCs/>
        </w:rPr>
        <w:t>Air Control</w:t>
      </w:r>
      <w:r>
        <w:t>, Master of Engineering Thesis, Mechanical Education Engineering, Faculty of Engineering, King Mongkut’s University of Technology Thonburi, p. 59.</w:t>
      </w:r>
    </w:p>
    <w:p w14:paraId="2D57FC12" w14:textId="77777777" w:rsidR="004E402E" w:rsidRDefault="004E402E" w:rsidP="004519EE">
      <w:pPr>
        <w:pStyle w:val="Reference"/>
      </w:pPr>
    </w:p>
    <w:p w14:paraId="3B94AFA3" w14:textId="77777777" w:rsidR="004E402E" w:rsidRDefault="004E402E" w:rsidP="004519EE">
      <w:pPr>
        <w:pStyle w:val="Reference"/>
      </w:pPr>
      <w:r>
        <w:t xml:space="preserve">Auriol, A. and Gillot, J., 1988, </w:t>
      </w:r>
      <w:r>
        <w:rPr>
          <w:b/>
          <w:bCs/>
        </w:rPr>
        <w:t>Porous Material and Tubular Filter Made of Said Material</w:t>
      </w:r>
      <w:r>
        <w:t>, US. Patent, No. 4, 724, 078.</w:t>
      </w:r>
    </w:p>
    <w:p w14:paraId="236E16CF" w14:textId="77777777" w:rsidR="004E402E" w:rsidRDefault="004E402E" w:rsidP="004519EE">
      <w:pPr>
        <w:pStyle w:val="Reference"/>
      </w:pPr>
    </w:p>
    <w:p w14:paraId="5222D9E7" w14:textId="77777777" w:rsidR="004E402E" w:rsidRDefault="004E402E" w:rsidP="004519EE">
      <w:pPr>
        <w:pStyle w:val="Reference"/>
      </w:pPr>
      <w:r>
        <w:lastRenderedPageBreak/>
        <w:t xml:space="preserve">Chucheepsakul, S., Monprapussorn, T. and Huang, T., 2000, “Buckling of Marine Elastica Pipes Transporting Fluid: Heavy Imperfection Column Behavior”, </w:t>
      </w:r>
      <w:r>
        <w:rPr>
          <w:b/>
          <w:bCs/>
        </w:rPr>
        <w:t>The 1</w:t>
      </w:r>
      <w:r>
        <w:rPr>
          <w:b/>
          <w:bCs/>
          <w:vertAlign w:val="superscript"/>
        </w:rPr>
        <w:t>st</w:t>
      </w:r>
      <w:r>
        <w:rPr>
          <w:b/>
          <w:bCs/>
        </w:rPr>
        <w:t xml:space="preserve"> International Conference on Structural Stability and Dynamics</w:t>
      </w:r>
      <w:r>
        <w:t>, December 7-9, Taipei, Taiwan, pp. 249-254.</w:t>
      </w:r>
    </w:p>
    <w:p w14:paraId="516DB5A0" w14:textId="77777777" w:rsidR="004E402E" w:rsidRDefault="004E402E" w:rsidP="004519EE">
      <w:pPr>
        <w:pStyle w:val="Reference"/>
      </w:pPr>
    </w:p>
    <w:p w14:paraId="1E0E5D05" w14:textId="77777777" w:rsidR="004E402E" w:rsidRDefault="004E402E" w:rsidP="004519EE">
      <w:pPr>
        <w:pStyle w:val="Reference"/>
        <w:rPr>
          <w:rFonts w:cs="Angsana New"/>
        </w:rPr>
      </w:pPr>
      <w:r>
        <w:rPr>
          <w:rFonts w:cs="Angsana New"/>
        </w:rPr>
        <w:t xml:space="preserve">Dewehinst, C., 1986a, “Hot Air Over the Himalayas”, </w:t>
      </w:r>
      <w:r>
        <w:rPr>
          <w:rFonts w:cs="Angsana New"/>
          <w:b/>
          <w:bCs/>
        </w:rPr>
        <w:t>World Geographic</w:t>
      </w:r>
      <w:r>
        <w:rPr>
          <w:rFonts w:cs="Angsana New"/>
        </w:rPr>
        <w:t>, Vol. 1, No. 4, pp. 44-45.</w:t>
      </w:r>
    </w:p>
    <w:p w14:paraId="690FE93C" w14:textId="77777777" w:rsidR="004E402E" w:rsidRDefault="004E402E" w:rsidP="004519EE">
      <w:pPr>
        <w:pStyle w:val="Reference"/>
        <w:rPr>
          <w:rFonts w:cs="Angsana New"/>
        </w:rPr>
      </w:pPr>
    </w:p>
    <w:p w14:paraId="28134416" w14:textId="77777777" w:rsidR="004E402E" w:rsidRDefault="004E402E" w:rsidP="004519EE">
      <w:pPr>
        <w:pStyle w:val="Reference"/>
        <w:rPr>
          <w:b/>
          <w:bCs/>
        </w:rPr>
      </w:pPr>
      <w:r>
        <w:t xml:space="preserve">Douglas, </w:t>
      </w:r>
      <w:r>
        <w:rPr>
          <w:rFonts w:cs="Angsana New"/>
        </w:rPr>
        <w:t>J</w:t>
      </w:r>
      <w:r>
        <w:rPr>
          <w:rFonts w:cs="Angsana New"/>
          <w:cs/>
        </w:rPr>
        <w:t>.</w:t>
      </w:r>
      <w:r>
        <w:t xml:space="preserve">S., </w:t>
      </w:r>
      <w:r>
        <w:rPr>
          <w:rFonts w:cs="Angsana New"/>
          <w:cs/>
        </w:rPr>
        <w:t>1975</w:t>
      </w:r>
      <w:r>
        <w:t xml:space="preserve">, </w:t>
      </w:r>
      <w:r w:rsidRPr="00AA4CAF">
        <w:rPr>
          <w:b/>
          <w:bCs/>
        </w:rPr>
        <w:t>Hydroponics: The Bengal System with Notes on other Methods of</w:t>
      </w:r>
    </w:p>
    <w:p w14:paraId="78DD9E54" w14:textId="77777777" w:rsidR="004E402E" w:rsidRPr="00AA4CAF" w:rsidRDefault="004E402E" w:rsidP="004519EE">
      <w:pPr>
        <w:pStyle w:val="Reference"/>
        <w:rPr>
          <w:b/>
          <w:bCs/>
        </w:rPr>
      </w:pPr>
    </w:p>
    <w:p w14:paraId="0627CD79" w14:textId="77777777" w:rsidR="004E402E" w:rsidRDefault="004E402E" w:rsidP="004519EE">
      <w:pPr>
        <w:pStyle w:val="Reference"/>
      </w:pPr>
      <w:r>
        <w:t xml:space="preserve">Kanma, W., </w:t>
      </w:r>
      <w:r>
        <w:rPr>
          <w:b/>
          <w:bCs/>
        </w:rPr>
        <w:t>What is nano</w:t>
      </w:r>
      <w:r>
        <w:t xml:space="preserve"> [Online], Available: </w:t>
      </w:r>
      <w:r w:rsidRPr="00261F2A">
        <w:t>http://www.nano.com/html [2014</w:t>
      </w:r>
      <w:r>
        <w:t>, May 20].</w:t>
      </w:r>
    </w:p>
    <w:p w14:paraId="22739238" w14:textId="77777777" w:rsidR="004E402E" w:rsidRDefault="004E402E" w:rsidP="004519EE">
      <w:pPr>
        <w:pStyle w:val="Reference"/>
      </w:pPr>
    </w:p>
    <w:p w14:paraId="40024764" w14:textId="77777777" w:rsidR="004E402E" w:rsidRDefault="004E402E" w:rsidP="004519EE">
      <w:pPr>
        <w:pStyle w:val="Reference"/>
      </w:pPr>
      <w:r>
        <w:t xml:space="preserve">Samas, U., 2013, “Biomass”, </w:t>
      </w:r>
      <w:r>
        <w:rPr>
          <w:b/>
          <w:bCs/>
        </w:rPr>
        <w:t>Nation</w:t>
      </w:r>
      <w:r>
        <w:t>, May 13, p. 6.</w:t>
      </w:r>
    </w:p>
    <w:p w14:paraId="46BD25A4" w14:textId="77777777" w:rsidR="004E402E" w:rsidRDefault="004E402E" w:rsidP="004519EE">
      <w:pPr>
        <w:pStyle w:val="Reference"/>
      </w:pPr>
    </w:p>
    <w:p w14:paraId="7B7848C7" w14:textId="77777777" w:rsidR="004D4636" w:rsidRDefault="004E402E" w:rsidP="004519EE">
      <w:pPr>
        <w:pStyle w:val="Reference"/>
        <w:rPr>
          <w:rFonts w:cs="Angsana New"/>
          <w:cs/>
        </w:rPr>
        <w:sectPr w:rsidR="004D4636" w:rsidSect="00BD6CB0"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  <w:r w:rsidRPr="00AA4CAF">
        <w:rPr>
          <w:b/>
          <w:bCs/>
        </w:rPr>
        <w:t>Soilless Cultivation</w:t>
      </w:r>
      <w:r>
        <w:t xml:space="preserve">, </w:t>
      </w:r>
      <w:r>
        <w:rPr>
          <w:rFonts w:cs="Angsana New"/>
          <w:cs/>
        </w:rPr>
        <w:t>5</w:t>
      </w:r>
      <w:r w:rsidRPr="005C1711">
        <w:rPr>
          <w:vertAlign w:val="superscript"/>
        </w:rPr>
        <w:t>th</w:t>
      </w:r>
      <w:r>
        <w:t xml:space="preserve"> ed., Oxford University Press, Oxford, pp. </w:t>
      </w:r>
      <w:r>
        <w:rPr>
          <w:rFonts w:cs="Angsana New"/>
          <w:cs/>
        </w:rPr>
        <w:t>32-47.</w:t>
      </w:r>
    </w:p>
    <w:p w14:paraId="32799627" w14:textId="5628EF7C" w:rsidR="004E402E" w:rsidRDefault="004E402E" w:rsidP="0051010D">
      <w:pPr>
        <w:pStyle w:val="Appendix"/>
      </w:pPr>
    </w:p>
    <w:p w14:paraId="61BD5948" w14:textId="77777777" w:rsidR="0051010D" w:rsidRDefault="0051010D" w:rsidP="0051010D">
      <w:pPr>
        <w:pStyle w:val="Appendix"/>
      </w:pPr>
    </w:p>
    <w:p w14:paraId="38170D3A" w14:textId="77777777" w:rsidR="0051010D" w:rsidRDefault="0051010D" w:rsidP="0051010D">
      <w:pPr>
        <w:pStyle w:val="Appendix"/>
      </w:pPr>
    </w:p>
    <w:p w14:paraId="67633D63" w14:textId="77777777" w:rsidR="0051010D" w:rsidRDefault="0051010D" w:rsidP="0051010D">
      <w:pPr>
        <w:pStyle w:val="Appendix"/>
      </w:pPr>
    </w:p>
    <w:p w14:paraId="6536FE91" w14:textId="77777777" w:rsidR="0051010D" w:rsidRDefault="0051010D" w:rsidP="0051010D">
      <w:pPr>
        <w:pStyle w:val="Appendix"/>
      </w:pPr>
    </w:p>
    <w:p w14:paraId="09D0E755" w14:textId="77777777" w:rsidR="0051010D" w:rsidRDefault="0051010D" w:rsidP="0051010D">
      <w:pPr>
        <w:pStyle w:val="Appendix"/>
      </w:pPr>
    </w:p>
    <w:p w14:paraId="2E475583" w14:textId="77777777" w:rsidR="0051010D" w:rsidRDefault="0051010D" w:rsidP="0051010D">
      <w:pPr>
        <w:pStyle w:val="Appendix"/>
      </w:pPr>
    </w:p>
    <w:p w14:paraId="01A84DD2" w14:textId="77777777" w:rsidR="0051010D" w:rsidRDefault="0051010D" w:rsidP="0051010D">
      <w:pPr>
        <w:pStyle w:val="Appendix"/>
      </w:pPr>
    </w:p>
    <w:p w14:paraId="30BE32DA" w14:textId="77777777" w:rsidR="0051010D" w:rsidRDefault="0051010D" w:rsidP="0051010D">
      <w:pPr>
        <w:pStyle w:val="Appendix"/>
      </w:pPr>
    </w:p>
    <w:p w14:paraId="0BB1AC91" w14:textId="77777777" w:rsidR="0051010D" w:rsidRDefault="0051010D" w:rsidP="0051010D">
      <w:pPr>
        <w:pStyle w:val="Appendix"/>
      </w:pPr>
    </w:p>
    <w:p w14:paraId="3A35EDB6" w14:textId="77777777" w:rsidR="0051010D" w:rsidRDefault="0051010D" w:rsidP="0051010D">
      <w:pPr>
        <w:pStyle w:val="Appendix"/>
      </w:pPr>
    </w:p>
    <w:p w14:paraId="41ED35B2" w14:textId="77777777" w:rsidR="0051010D" w:rsidRDefault="0051010D" w:rsidP="0051010D">
      <w:pPr>
        <w:pStyle w:val="Appendix"/>
      </w:pPr>
    </w:p>
    <w:p w14:paraId="46F5B80F" w14:textId="77777777" w:rsidR="0051010D" w:rsidRDefault="0051010D" w:rsidP="0051010D">
      <w:pPr>
        <w:pStyle w:val="Appendix"/>
      </w:pPr>
    </w:p>
    <w:p w14:paraId="5BA2EA9E" w14:textId="3EF6AB12" w:rsidR="0051010D" w:rsidRDefault="00200035" w:rsidP="0051010D">
      <w:pPr>
        <w:pStyle w:val="Appendix"/>
        <w:rPr>
          <w:b/>
          <w:bCs/>
        </w:rPr>
      </w:pPr>
      <w:r>
        <w:rPr>
          <w:rFonts w:hint="cs"/>
          <w:b/>
          <w:bCs/>
          <w:cs/>
        </w:rPr>
        <w:t>ภาคผนวก ก</w:t>
      </w:r>
    </w:p>
    <w:p w14:paraId="5AC7740B" w14:textId="2B15C892" w:rsidR="0051010D" w:rsidRPr="0051010D" w:rsidRDefault="0051010D" w:rsidP="0051010D">
      <w:pPr>
        <w:pStyle w:val="Appendix"/>
        <w:rPr>
          <w:cs/>
        </w:rPr>
      </w:pPr>
      <w:r>
        <w:rPr>
          <w:rFonts w:hint="cs"/>
          <w:cs/>
        </w:rPr>
        <w:t>ชื่อภาคผนวก</w:t>
      </w:r>
    </w:p>
    <w:p w14:paraId="140FA111" w14:textId="77777777" w:rsidR="0051010D" w:rsidRDefault="0051010D" w:rsidP="0051010D">
      <w:pPr>
        <w:pStyle w:val="Appendix"/>
      </w:pPr>
    </w:p>
    <w:p w14:paraId="36A2D1B5" w14:textId="77777777" w:rsidR="0051010D" w:rsidRDefault="0051010D" w:rsidP="0051010D">
      <w:pPr>
        <w:pStyle w:val="Appendix"/>
      </w:pPr>
    </w:p>
    <w:p w14:paraId="1F53E000" w14:textId="77777777" w:rsidR="0051010D" w:rsidRDefault="0051010D" w:rsidP="0051010D">
      <w:pPr>
        <w:pStyle w:val="Appendix"/>
      </w:pPr>
    </w:p>
    <w:p w14:paraId="6FC53245" w14:textId="77777777" w:rsidR="0051010D" w:rsidRDefault="0051010D" w:rsidP="0051010D">
      <w:pPr>
        <w:pStyle w:val="Appendix"/>
      </w:pPr>
    </w:p>
    <w:p w14:paraId="7B266BD6" w14:textId="77777777" w:rsidR="0051010D" w:rsidRDefault="0051010D" w:rsidP="0051010D">
      <w:pPr>
        <w:pStyle w:val="Appendix"/>
      </w:pPr>
    </w:p>
    <w:p w14:paraId="0C03EACE" w14:textId="77777777" w:rsidR="0051010D" w:rsidRDefault="0051010D" w:rsidP="0051010D">
      <w:pPr>
        <w:pStyle w:val="Appendix"/>
      </w:pPr>
    </w:p>
    <w:p w14:paraId="0D539045" w14:textId="77777777" w:rsidR="0051010D" w:rsidRDefault="0051010D" w:rsidP="0051010D">
      <w:pPr>
        <w:pStyle w:val="Appendix"/>
      </w:pPr>
    </w:p>
    <w:p w14:paraId="59D259B7" w14:textId="77777777" w:rsidR="0051010D" w:rsidRDefault="0051010D" w:rsidP="0051010D">
      <w:pPr>
        <w:pStyle w:val="Appendix"/>
      </w:pPr>
    </w:p>
    <w:p w14:paraId="03005E50" w14:textId="77777777" w:rsidR="00200035" w:rsidRDefault="00200035" w:rsidP="0051010D">
      <w:pPr>
        <w:pStyle w:val="Appendix"/>
      </w:pPr>
    </w:p>
    <w:p w14:paraId="75C8B996" w14:textId="77777777" w:rsidR="0051010D" w:rsidRDefault="0051010D" w:rsidP="0051010D">
      <w:pPr>
        <w:pStyle w:val="Appendix"/>
      </w:pPr>
    </w:p>
    <w:p w14:paraId="3084B637" w14:textId="77777777" w:rsidR="0051010D" w:rsidRDefault="0051010D" w:rsidP="0051010D">
      <w:pPr>
        <w:pStyle w:val="Appendix"/>
      </w:pPr>
    </w:p>
    <w:p w14:paraId="65DFEE57" w14:textId="77777777" w:rsidR="0051010D" w:rsidRDefault="0051010D" w:rsidP="0051010D">
      <w:pPr>
        <w:pStyle w:val="Appendix"/>
      </w:pPr>
    </w:p>
    <w:p w14:paraId="6CE2B5C3" w14:textId="77777777" w:rsidR="00C23F30" w:rsidRDefault="007F2036" w:rsidP="00C23F30">
      <w:pPr>
        <w:rPr>
          <w:rFonts w:cs="Angsana New"/>
          <w:cs/>
        </w:rPr>
      </w:pPr>
      <w:r>
        <w:rPr>
          <w:cs/>
        </w:rPr>
        <w:br w:type="page"/>
      </w:r>
      <w:r w:rsidR="00C23F30">
        <w:rPr>
          <w:rFonts w:hint="cs"/>
          <w:cs/>
        </w:rPr>
        <w:lastRenderedPageBreak/>
        <w:t>เนื้อหาภาคผนวก ก</w:t>
      </w:r>
    </w:p>
    <w:p w14:paraId="5063F10D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25235944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58243B80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010B8761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32553A9A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0AB5FFCA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03229F32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624202D6" w14:textId="77777777" w:rsidR="00C23F30" w:rsidRDefault="00C23F30" w:rsidP="00C23F30">
      <w:pPr>
        <w:rPr>
          <w:rFonts w:cs="Angsana New"/>
          <w:cs/>
        </w:rPr>
      </w:pPr>
      <w:r>
        <w:rPr>
          <w:rFonts w:hint="cs"/>
          <w:cs/>
        </w:rPr>
        <w:t>เนื้อหาภาคผนวก ก</w:t>
      </w:r>
    </w:p>
    <w:p w14:paraId="1973C0BF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75502200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1E3553C3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7EDB19C2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367810FA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37301712" w14:textId="77777777" w:rsidR="00C23F30" w:rsidRDefault="00C23F30" w:rsidP="00C23F30">
      <w:r>
        <w:rPr>
          <w:rFonts w:hint="cs"/>
          <w:cs/>
        </w:rPr>
        <w:t>เนื้อหาภาคผนวก ก</w:t>
      </w:r>
    </w:p>
    <w:p w14:paraId="4AF1D59F" w14:textId="7CF74870" w:rsidR="00C23F30" w:rsidRDefault="00C23F30" w:rsidP="00C23F30">
      <w:pPr>
        <w:rPr>
          <w:cs/>
        </w:rPr>
      </w:pPr>
      <w:r>
        <w:rPr>
          <w:rFonts w:hint="cs"/>
          <w:cs/>
        </w:rPr>
        <w:t>เนื้อหาภาคผนวก ก</w:t>
      </w:r>
    </w:p>
    <w:p w14:paraId="182C8ACD" w14:textId="77777777" w:rsidR="00F00B37" w:rsidRDefault="00C23F30">
      <w:pPr>
        <w:spacing w:after="160" w:line="259" w:lineRule="auto"/>
        <w:jc w:val="left"/>
        <w:rPr>
          <w:cs/>
        </w:rPr>
        <w:sectPr w:rsidR="00F00B37" w:rsidSect="00BD6CB0"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  <w:r>
        <w:rPr>
          <w:cs/>
        </w:rPr>
        <w:br w:type="page"/>
      </w:r>
    </w:p>
    <w:p w14:paraId="7FD5A9BF" w14:textId="77777777" w:rsidR="00F00B37" w:rsidRDefault="00F00B37" w:rsidP="00F00B37">
      <w:pPr>
        <w:pStyle w:val="Appendix"/>
      </w:pPr>
    </w:p>
    <w:p w14:paraId="42DDF2A0" w14:textId="77777777" w:rsidR="00F00B37" w:rsidRDefault="00F00B37" w:rsidP="00F00B37">
      <w:pPr>
        <w:pStyle w:val="Appendix"/>
      </w:pPr>
    </w:p>
    <w:p w14:paraId="57B1BDAA" w14:textId="77777777" w:rsidR="00F00B37" w:rsidRDefault="00F00B37" w:rsidP="00F00B37">
      <w:pPr>
        <w:pStyle w:val="Appendix"/>
      </w:pPr>
    </w:p>
    <w:p w14:paraId="58C5FEEB" w14:textId="77777777" w:rsidR="00F00B37" w:rsidRDefault="00F00B37" w:rsidP="00F00B37">
      <w:pPr>
        <w:pStyle w:val="Appendix"/>
      </w:pPr>
    </w:p>
    <w:p w14:paraId="3ED1673F" w14:textId="77777777" w:rsidR="00F00B37" w:rsidRDefault="00F00B37" w:rsidP="00F00B37">
      <w:pPr>
        <w:pStyle w:val="Appendix"/>
      </w:pPr>
    </w:p>
    <w:p w14:paraId="0272A89E" w14:textId="77777777" w:rsidR="00F00B37" w:rsidRDefault="00F00B37" w:rsidP="00F00B37">
      <w:pPr>
        <w:pStyle w:val="Appendix"/>
      </w:pPr>
    </w:p>
    <w:p w14:paraId="03BB68E1" w14:textId="77777777" w:rsidR="00F00B37" w:rsidRDefault="00F00B37" w:rsidP="00F00B37">
      <w:pPr>
        <w:pStyle w:val="Appendix"/>
      </w:pPr>
    </w:p>
    <w:p w14:paraId="47B32B0D" w14:textId="77777777" w:rsidR="00F00B37" w:rsidRDefault="00F00B37" w:rsidP="00F00B37">
      <w:pPr>
        <w:pStyle w:val="Appendix"/>
      </w:pPr>
    </w:p>
    <w:p w14:paraId="3F875BBE" w14:textId="77777777" w:rsidR="00F00B37" w:rsidRDefault="00F00B37" w:rsidP="00F00B37">
      <w:pPr>
        <w:pStyle w:val="Appendix"/>
      </w:pPr>
    </w:p>
    <w:p w14:paraId="46D76443" w14:textId="77777777" w:rsidR="00F00B37" w:rsidRDefault="00F00B37" w:rsidP="00F00B37">
      <w:pPr>
        <w:pStyle w:val="Appendix"/>
      </w:pPr>
    </w:p>
    <w:p w14:paraId="502E28D1" w14:textId="77777777" w:rsidR="00F00B37" w:rsidRDefault="00F00B37" w:rsidP="00F00B37">
      <w:pPr>
        <w:pStyle w:val="Appendix"/>
      </w:pPr>
    </w:p>
    <w:p w14:paraId="15E0C8E6" w14:textId="77777777" w:rsidR="00F00B37" w:rsidRDefault="00F00B37" w:rsidP="00F00B37">
      <w:pPr>
        <w:pStyle w:val="Appendix"/>
      </w:pPr>
    </w:p>
    <w:p w14:paraId="6B87D367" w14:textId="77777777" w:rsidR="00F00B37" w:rsidRDefault="00F00B37" w:rsidP="00F00B37">
      <w:pPr>
        <w:pStyle w:val="Appendix"/>
      </w:pPr>
    </w:p>
    <w:p w14:paraId="54C60AEE" w14:textId="45077CF9" w:rsidR="00F00B37" w:rsidRDefault="00F00B37" w:rsidP="00F00B37">
      <w:pPr>
        <w:pStyle w:val="Appendix"/>
        <w:rPr>
          <w:b/>
          <w:bCs/>
        </w:rPr>
      </w:pPr>
      <w:r>
        <w:rPr>
          <w:rFonts w:hint="cs"/>
          <w:b/>
          <w:bCs/>
          <w:cs/>
        </w:rPr>
        <w:t>ภาคผนวก ข</w:t>
      </w:r>
    </w:p>
    <w:p w14:paraId="4C9E37AF" w14:textId="77777777" w:rsidR="00F00B37" w:rsidRPr="0051010D" w:rsidRDefault="00F00B37" w:rsidP="00F00B37">
      <w:pPr>
        <w:pStyle w:val="Appendix"/>
        <w:rPr>
          <w:cs/>
        </w:rPr>
      </w:pPr>
      <w:r>
        <w:rPr>
          <w:rFonts w:hint="cs"/>
          <w:cs/>
        </w:rPr>
        <w:t>ชื่อภาคผนวก</w:t>
      </w:r>
    </w:p>
    <w:p w14:paraId="6CCB0BA3" w14:textId="77777777" w:rsidR="00F00B37" w:rsidRDefault="00F00B37" w:rsidP="00F00B37">
      <w:pPr>
        <w:pStyle w:val="Appendix"/>
      </w:pPr>
    </w:p>
    <w:p w14:paraId="448A6EF7" w14:textId="77777777" w:rsidR="00F00B37" w:rsidRDefault="00F00B37" w:rsidP="00F00B37">
      <w:pPr>
        <w:pStyle w:val="Appendix"/>
      </w:pPr>
    </w:p>
    <w:p w14:paraId="0DCFD239" w14:textId="77777777" w:rsidR="00F00B37" w:rsidRDefault="00F00B37" w:rsidP="00F00B37">
      <w:pPr>
        <w:pStyle w:val="Appendix"/>
      </w:pPr>
    </w:p>
    <w:p w14:paraId="78C09C09" w14:textId="77777777" w:rsidR="00F00B37" w:rsidRDefault="00F00B37" w:rsidP="00F00B37">
      <w:pPr>
        <w:pStyle w:val="Appendix"/>
      </w:pPr>
    </w:p>
    <w:p w14:paraId="102F027A" w14:textId="77777777" w:rsidR="00F00B37" w:rsidRDefault="00F00B37" w:rsidP="00F00B37">
      <w:pPr>
        <w:pStyle w:val="Appendix"/>
      </w:pPr>
    </w:p>
    <w:p w14:paraId="767EC9E0" w14:textId="77777777" w:rsidR="00F00B37" w:rsidRDefault="00F00B37" w:rsidP="00F00B37">
      <w:pPr>
        <w:pStyle w:val="Appendix"/>
      </w:pPr>
    </w:p>
    <w:p w14:paraId="7913821E" w14:textId="77777777" w:rsidR="00F00B37" w:rsidRDefault="00F00B37" w:rsidP="00F00B37">
      <w:pPr>
        <w:pStyle w:val="Appendix"/>
      </w:pPr>
    </w:p>
    <w:p w14:paraId="7C73C0E4" w14:textId="77777777" w:rsidR="00F00B37" w:rsidRDefault="00F00B37" w:rsidP="00F00B37">
      <w:pPr>
        <w:pStyle w:val="Appendix"/>
      </w:pPr>
    </w:p>
    <w:p w14:paraId="7FBBDEBD" w14:textId="77777777" w:rsidR="00F00B37" w:rsidRDefault="00F00B37" w:rsidP="00F00B37">
      <w:pPr>
        <w:pStyle w:val="Appendix"/>
      </w:pPr>
    </w:p>
    <w:p w14:paraId="655CF8DC" w14:textId="77777777" w:rsidR="00F00B37" w:rsidRDefault="00F00B37" w:rsidP="00F00B37">
      <w:pPr>
        <w:pStyle w:val="Appendix"/>
      </w:pPr>
    </w:p>
    <w:p w14:paraId="3AC40808" w14:textId="77777777" w:rsidR="00F00B37" w:rsidRDefault="00F00B37" w:rsidP="00F00B37">
      <w:pPr>
        <w:pStyle w:val="Appendix"/>
      </w:pPr>
    </w:p>
    <w:p w14:paraId="0D74FB44" w14:textId="77777777" w:rsidR="00F00B37" w:rsidRDefault="00F00B37" w:rsidP="00F00B37">
      <w:pPr>
        <w:pStyle w:val="Appendix"/>
      </w:pPr>
    </w:p>
    <w:p w14:paraId="35A2D970" w14:textId="5BD829CE" w:rsidR="00C23F30" w:rsidRDefault="00F00B37" w:rsidP="00F00B37">
      <w:pPr>
        <w:spacing w:after="160" w:line="259" w:lineRule="auto"/>
        <w:jc w:val="left"/>
        <w:rPr>
          <w:cs/>
        </w:rPr>
      </w:pPr>
      <w:r>
        <w:rPr>
          <w:cs/>
        </w:rPr>
        <w:br w:type="page"/>
      </w:r>
    </w:p>
    <w:p w14:paraId="32626C56" w14:textId="1212F0F6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lastRenderedPageBreak/>
        <w:t>เนื้อหาภาคผนวก ข</w:t>
      </w:r>
    </w:p>
    <w:p w14:paraId="12C839B7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265AD28F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054C90D1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655C65BC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24B7C5E6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392FD1E9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7A94AAD0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3469DF3B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5CA5A30A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596C90D8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34FDA2FC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01626256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366326FA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14DB2555" w14:textId="77777777" w:rsidR="00F00B37" w:rsidRDefault="00F00B37" w:rsidP="00F00B37">
      <w:pPr>
        <w:rPr>
          <w:rFonts w:cs="Angsana New"/>
          <w:cs/>
        </w:rPr>
      </w:pPr>
      <w:r>
        <w:rPr>
          <w:rFonts w:hint="cs"/>
          <w:cs/>
        </w:rPr>
        <w:t>เนื้อหาภาคผนวก ข</w:t>
      </w:r>
    </w:p>
    <w:p w14:paraId="18B5248A" w14:textId="78477917" w:rsidR="00F00B37" w:rsidRDefault="00F00B37">
      <w:pPr>
        <w:spacing w:after="160" w:line="259" w:lineRule="auto"/>
        <w:jc w:val="left"/>
        <w:rPr>
          <w:cs/>
        </w:rPr>
        <w:sectPr w:rsidR="00F00B37" w:rsidSect="00BD6CB0">
          <w:pgSz w:w="11906" w:h="16838"/>
          <w:pgMar w:top="1701" w:right="1134" w:bottom="1134" w:left="2268" w:header="709" w:footer="709" w:gutter="0"/>
          <w:cols w:space="708"/>
          <w:titlePg/>
          <w:docGrid w:linePitch="435"/>
        </w:sectPr>
      </w:pPr>
    </w:p>
    <w:p w14:paraId="34C4CCF3" w14:textId="7D119C49" w:rsidR="00F00B37" w:rsidRDefault="00551D66" w:rsidP="00551D66">
      <w:pPr>
        <w:spacing w:line="259" w:lineRule="auto"/>
        <w:jc w:val="center"/>
        <w:rPr>
          <w:b/>
          <w:bCs/>
        </w:rPr>
      </w:pPr>
      <w:r>
        <w:rPr>
          <w:rFonts w:hint="cs"/>
          <w:b/>
          <w:bCs/>
          <w:cs/>
        </w:rPr>
        <w:lastRenderedPageBreak/>
        <w:t>ประวัติผู้วิจัย</w:t>
      </w:r>
    </w:p>
    <w:p w14:paraId="27A59994" w14:textId="77777777" w:rsidR="00551D66" w:rsidRPr="00A47E03" w:rsidRDefault="00551D66" w:rsidP="00551D66">
      <w:pPr>
        <w:spacing w:line="259" w:lineRule="auto"/>
        <w:jc w:val="center"/>
        <w:rPr>
          <w:b/>
          <w:bCs/>
        </w:rPr>
      </w:pPr>
    </w:p>
    <w:p w14:paraId="223E593D" w14:textId="10D212B7" w:rsidR="00A47E03" w:rsidRPr="00551D66" w:rsidRDefault="00551D66" w:rsidP="00551D66">
      <w:pPr>
        <w:spacing w:line="259" w:lineRule="auto"/>
        <w:ind w:left="3119" w:hanging="3119"/>
        <w:jc w:val="left"/>
      </w:pPr>
      <w:r w:rsidRPr="008C0CAE">
        <w:rPr>
          <w:rFonts w:hint="cs"/>
          <w:b/>
          <w:bCs/>
          <w:cs/>
        </w:rPr>
        <w:t xml:space="preserve">ชื่อ </w:t>
      </w:r>
      <w:r w:rsidRPr="008C0CAE">
        <w:rPr>
          <w:b/>
          <w:bCs/>
          <w:cs/>
        </w:rPr>
        <w:t>–</w:t>
      </w:r>
      <w:r w:rsidRPr="008C0CAE">
        <w:rPr>
          <w:rFonts w:hint="cs"/>
          <w:b/>
          <w:bCs/>
          <w:cs/>
        </w:rPr>
        <w:t xml:space="preserve"> สกุล</w:t>
      </w:r>
      <w:r>
        <w:rPr>
          <w:cs/>
        </w:rPr>
        <w:tab/>
      </w:r>
      <w:r w:rsidR="008C0CAE">
        <w:rPr>
          <w:rFonts w:hint="cs"/>
          <w:cs/>
        </w:rPr>
        <w:t>นายชื่อ นามสกุล</w:t>
      </w:r>
    </w:p>
    <w:p w14:paraId="3372548A" w14:textId="7B2EA1B0" w:rsidR="00551D66" w:rsidRPr="00551D66" w:rsidRDefault="00551D66" w:rsidP="00551D66">
      <w:pPr>
        <w:spacing w:line="259" w:lineRule="auto"/>
        <w:ind w:left="3119" w:hanging="3119"/>
        <w:jc w:val="left"/>
      </w:pPr>
      <w:r w:rsidRPr="008C0CAE">
        <w:rPr>
          <w:rFonts w:hint="cs"/>
          <w:b/>
          <w:bCs/>
          <w:cs/>
        </w:rPr>
        <w:t>วัน เดือน ปีเกิด</w:t>
      </w:r>
      <w:r>
        <w:rPr>
          <w:cs/>
        </w:rPr>
        <w:tab/>
      </w:r>
      <w:r w:rsidR="008C0CAE">
        <w:rPr>
          <w:rFonts w:hint="cs"/>
          <w:cs/>
        </w:rPr>
        <w:t>2</w:t>
      </w:r>
      <w:r w:rsidR="002D2A0B">
        <w:rPr>
          <w:rFonts w:hint="cs"/>
          <w:cs/>
        </w:rPr>
        <w:t>2</w:t>
      </w:r>
      <w:r w:rsidR="008C0CAE">
        <w:rPr>
          <w:rFonts w:hint="cs"/>
          <w:cs/>
        </w:rPr>
        <w:t xml:space="preserve"> มิถุนายน 2534</w:t>
      </w:r>
      <w:r>
        <w:rPr>
          <w:cs/>
        </w:rPr>
        <w:br/>
      </w:r>
    </w:p>
    <w:p w14:paraId="09F5DBC8" w14:textId="3330A13A" w:rsidR="00551D66" w:rsidRPr="00D05D0E" w:rsidRDefault="00551D66" w:rsidP="00551D66">
      <w:pPr>
        <w:spacing w:line="259" w:lineRule="auto"/>
        <w:ind w:left="3119" w:hanging="3119"/>
        <w:jc w:val="left"/>
      </w:pPr>
      <w:r w:rsidRPr="008C0CAE">
        <w:rPr>
          <w:rFonts w:hint="cs"/>
          <w:b/>
          <w:bCs/>
          <w:cs/>
        </w:rPr>
        <w:t>ประวัติการศึกษา</w:t>
      </w:r>
    </w:p>
    <w:p w14:paraId="02F96862" w14:textId="79C97D35" w:rsidR="00551D66" w:rsidRPr="00551D66" w:rsidRDefault="00551D66" w:rsidP="00551D66">
      <w:pPr>
        <w:spacing w:line="259" w:lineRule="auto"/>
        <w:ind w:left="3119" w:hanging="3119"/>
        <w:jc w:val="left"/>
      </w:pPr>
      <w:r w:rsidRPr="00551D66">
        <w:rPr>
          <w:rFonts w:hint="cs"/>
          <w:cs/>
        </w:rPr>
        <w:t>ระดับมัธยมศึกษา</w:t>
      </w:r>
      <w:r>
        <w:rPr>
          <w:cs/>
        </w:rPr>
        <w:tab/>
      </w:r>
      <w:r w:rsidR="008A10F3">
        <w:rPr>
          <w:rFonts w:hint="cs"/>
          <w:cs/>
        </w:rPr>
        <w:t>ประโยคมัธยมศึกษาตอนปลาย</w:t>
      </w:r>
      <w:r>
        <w:rPr>
          <w:cs/>
        </w:rPr>
        <w:br/>
      </w:r>
      <w:r w:rsidR="008A10F3">
        <w:rPr>
          <w:rFonts w:hint="cs"/>
          <w:cs/>
        </w:rPr>
        <w:t>โรงเรียน........ ปีการศึกษา 2551</w:t>
      </w:r>
    </w:p>
    <w:p w14:paraId="1241679C" w14:textId="3129A6B6" w:rsidR="00551D66" w:rsidRPr="00551D66" w:rsidRDefault="00551D66" w:rsidP="00551D66">
      <w:pPr>
        <w:spacing w:line="259" w:lineRule="auto"/>
        <w:ind w:left="3119" w:hanging="3119"/>
        <w:jc w:val="left"/>
      </w:pPr>
      <w:r w:rsidRPr="00551D66">
        <w:rPr>
          <w:rFonts w:hint="cs"/>
          <w:cs/>
        </w:rPr>
        <w:t>ระดับปริญญาตรี</w:t>
      </w:r>
      <w:r>
        <w:rPr>
          <w:cs/>
        </w:rPr>
        <w:tab/>
      </w:r>
      <w:r w:rsidR="008A10F3">
        <w:rPr>
          <w:rFonts w:hint="cs"/>
          <w:cs/>
        </w:rPr>
        <w:t>วิศวกรรมศาสตรบัณฑิต สาขาวิชาวิศวกรรมสิ่งแวดล้อม</w:t>
      </w:r>
      <w:r>
        <w:rPr>
          <w:cs/>
        </w:rPr>
        <w:br/>
      </w:r>
      <w:r w:rsidR="008A10F3">
        <w:rPr>
          <w:rFonts w:hint="cs"/>
          <w:cs/>
        </w:rPr>
        <w:t>มหาวิทยาลัยเทคโนโลยีพระจอมเกล้าธนบุรี ปีการศึกษา 2555</w:t>
      </w:r>
    </w:p>
    <w:p w14:paraId="2856E0E5" w14:textId="7E7D2FBE" w:rsidR="00551D66" w:rsidRDefault="00551D66" w:rsidP="00551D66">
      <w:pPr>
        <w:spacing w:line="259" w:lineRule="auto"/>
        <w:ind w:left="3119" w:hanging="3119"/>
        <w:jc w:val="left"/>
      </w:pPr>
      <w:r w:rsidRPr="00551D66">
        <w:rPr>
          <w:rFonts w:hint="cs"/>
          <w:cs/>
        </w:rPr>
        <w:t>ระดับปริญญาโท</w:t>
      </w:r>
      <w:r>
        <w:rPr>
          <w:cs/>
        </w:rPr>
        <w:tab/>
      </w:r>
      <w:r w:rsidR="008A10F3">
        <w:rPr>
          <w:rFonts w:hint="cs"/>
          <w:cs/>
        </w:rPr>
        <w:t>วิศวกรรมศาสตรมหาบัณฑิต สาขาวิชาวิศวกรรมสิ่งแวดล้อม</w:t>
      </w:r>
      <w:r>
        <w:rPr>
          <w:cs/>
        </w:rPr>
        <w:br/>
      </w:r>
      <w:r w:rsidR="008A10F3">
        <w:rPr>
          <w:rFonts w:hint="cs"/>
          <w:cs/>
        </w:rPr>
        <w:t xml:space="preserve">มหาวิทยาลัยเทคโนโลยีพระจอมเกล้าธนบุรี ปีการศึกษา </w:t>
      </w:r>
      <w:r w:rsidR="00F80997">
        <w:rPr>
          <w:rFonts w:hint="cs"/>
          <w:cs/>
        </w:rPr>
        <w:t>2557</w:t>
      </w:r>
    </w:p>
    <w:p w14:paraId="5DE81388" w14:textId="77777777" w:rsidR="00551D66" w:rsidRPr="00551D66" w:rsidRDefault="00551D66" w:rsidP="00551D66">
      <w:pPr>
        <w:spacing w:line="259" w:lineRule="auto"/>
        <w:ind w:left="3119" w:hanging="3119"/>
        <w:jc w:val="left"/>
      </w:pPr>
    </w:p>
    <w:p w14:paraId="49DE71D5" w14:textId="1F53DC50" w:rsidR="00551D66" w:rsidRPr="00551D66" w:rsidRDefault="00551D66" w:rsidP="00733F35">
      <w:pPr>
        <w:spacing w:line="259" w:lineRule="auto"/>
        <w:ind w:left="3119" w:hanging="3119"/>
        <w:jc w:val="left"/>
      </w:pPr>
      <w:commentRangeStart w:id="52"/>
      <w:r w:rsidRPr="008C0CAE">
        <w:rPr>
          <w:rFonts w:hint="cs"/>
          <w:b/>
          <w:bCs/>
          <w:cs/>
        </w:rPr>
        <w:t>ทุนการศึกษา หรือทุนวิจัย</w:t>
      </w:r>
      <w:r w:rsidR="00B21026">
        <w:rPr>
          <w:b/>
          <w:bCs/>
          <w:cs/>
        </w:rPr>
        <w:tab/>
      </w:r>
      <w:r w:rsidR="00B21026">
        <w:rPr>
          <w:rFonts w:hint="cs"/>
          <w:cs/>
        </w:rPr>
        <w:t>ทุนอุดหนุนสนับสนุนการวิจัยระดับบัณฑิตศึกษา</w:t>
      </w:r>
      <w:r w:rsidR="00733F35">
        <w:rPr>
          <w:cs/>
        </w:rPr>
        <w:br/>
      </w:r>
      <w:r w:rsidR="00733F35">
        <w:rPr>
          <w:rFonts w:hint="cs"/>
          <w:cs/>
        </w:rPr>
        <w:t>ทบวงมหาวิทยาลัย ปีงบประมาณ 2557</w:t>
      </w:r>
    </w:p>
    <w:p w14:paraId="2A9B9E22" w14:textId="77777777" w:rsidR="00551D66" w:rsidRPr="00551D66" w:rsidRDefault="00551D66" w:rsidP="00551D66">
      <w:pPr>
        <w:spacing w:line="259" w:lineRule="auto"/>
        <w:ind w:left="3119" w:hanging="3119"/>
        <w:jc w:val="left"/>
      </w:pPr>
    </w:p>
    <w:p w14:paraId="4C544399" w14:textId="276B9A48" w:rsidR="00442770" w:rsidRPr="00862564" w:rsidRDefault="00551D66" w:rsidP="00442770">
      <w:pPr>
        <w:spacing w:line="259" w:lineRule="auto"/>
        <w:ind w:left="3119" w:hanging="3119"/>
        <w:jc w:val="left"/>
      </w:pPr>
      <w:r w:rsidRPr="008C0CAE">
        <w:rPr>
          <w:rFonts w:hint="cs"/>
          <w:b/>
          <w:bCs/>
          <w:cs/>
        </w:rPr>
        <w:t>ประวัติการทำงาน</w:t>
      </w:r>
      <w:r w:rsidR="00862564">
        <w:rPr>
          <w:b/>
          <w:bCs/>
          <w:cs/>
        </w:rPr>
        <w:tab/>
      </w:r>
      <w:r w:rsidR="00862564">
        <w:rPr>
          <w:rFonts w:hint="cs"/>
          <w:cs/>
        </w:rPr>
        <w:t>- วิศวกร โยธา</w:t>
      </w:r>
      <w:r w:rsidR="00862564">
        <w:rPr>
          <w:cs/>
        </w:rPr>
        <w:br/>
      </w:r>
      <w:r w:rsidR="00862564">
        <w:rPr>
          <w:rFonts w:hint="cs"/>
          <w:cs/>
        </w:rPr>
        <w:t>ห้างหุ้นส่วนจำกัด สิทธิพงษ์รวมมิตร พ.ศ. 2551-2555</w:t>
      </w:r>
      <w:r w:rsidR="00442770">
        <w:rPr>
          <w:cs/>
        </w:rPr>
        <w:br/>
      </w:r>
      <w:r w:rsidR="00442770">
        <w:rPr>
          <w:rFonts w:hint="cs"/>
          <w:cs/>
        </w:rPr>
        <w:t>- วิศวกร โยธา</w:t>
      </w:r>
      <w:r w:rsidR="00442770">
        <w:rPr>
          <w:cs/>
        </w:rPr>
        <w:br/>
      </w:r>
      <w:r w:rsidR="00442770">
        <w:rPr>
          <w:rFonts w:hint="cs"/>
          <w:cs/>
        </w:rPr>
        <w:t>บริษัท อิตาเลี่ยนไทย จำกัด พ.ศ. 2555-ปัจจุบัน</w:t>
      </w:r>
      <w:commentRangeEnd w:id="52"/>
      <w:r w:rsidR="009B7649">
        <w:rPr>
          <w:rStyle w:val="CommentReference"/>
        </w:rPr>
        <w:commentReference w:id="52"/>
      </w:r>
    </w:p>
    <w:p w14:paraId="38C0ADEE" w14:textId="77777777" w:rsidR="00551D66" w:rsidRPr="00551D66" w:rsidRDefault="00551D66" w:rsidP="00551D66">
      <w:pPr>
        <w:spacing w:line="259" w:lineRule="auto"/>
        <w:ind w:left="3119" w:hanging="3119"/>
        <w:jc w:val="left"/>
      </w:pPr>
    </w:p>
    <w:p w14:paraId="52DD489E" w14:textId="726B6C38" w:rsidR="00551D66" w:rsidRPr="00D60C74" w:rsidRDefault="00551D66" w:rsidP="00551D66">
      <w:pPr>
        <w:spacing w:line="259" w:lineRule="auto"/>
        <w:ind w:left="3119" w:hanging="3119"/>
        <w:jc w:val="left"/>
      </w:pPr>
      <w:commentRangeStart w:id="53"/>
      <w:r w:rsidRPr="00AA5320">
        <w:rPr>
          <w:rFonts w:hint="cs"/>
          <w:b/>
          <w:bCs/>
          <w:cs/>
        </w:rPr>
        <w:t>ผลงานที่ได้รับการตีพิมพ์</w:t>
      </w:r>
      <w:r w:rsidR="00AA5320" w:rsidRPr="00AA5320">
        <w:rPr>
          <w:b/>
          <w:bCs/>
          <w:cs/>
        </w:rPr>
        <w:tab/>
      </w:r>
      <w:r w:rsidR="00D60C74">
        <w:t xml:space="preserve">Kiattikomol, K., Jaturapitakkul, C. and Tangpagasit, J., 2000, “Effect of Insoluble Residue on Properties of Portland Cement”, </w:t>
      </w:r>
      <w:r w:rsidR="00D60C74">
        <w:rPr>
          <w:b/>
          <w:bCs/>
        </w:rPr>
        <w:t>Cement and Concrete Research</w:t>
      </w:r>
      <w:r w:rsidR="00D60C74">
        <w:t>, Vol. 30, No. 8, pp. 1209-1214.</w:t>
      </w:r>
      <w:commentRangeEnd w:id="53"/>
      <w:r w:rsidR="009B7649">
        <w:rPr>
          <w:rStyle w:val="CommentReference"/>
        </w:rPr>
        <w:commentReference w:id="53"/>
      </w:r>
    </w:p>
    <w:p w14:paraId="00CC010D" w14:textId="77777777" w:rsidR="00C23F30" w:rsidRDefault="00C23F30" w:rsidP="00551D66"/>
    <w:sectPr w:rsidR="00C23F30" w:rsidSect="00BD6CB0">
      <w:headerReference w:type="first" r:id="rId28"/>
      <w:pgSz w:w="11906" w:h="16838"/>
      <w:pgMar w:top="1701" w:right="1134" w:bottom="1134" w:left="2268" w:header="709" w:footer="709" w:gutter="0"/>
      <w:cols w:space="708"/>
      <w:docGrid w:linePitch="435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Windows User" w:date="2017-10-19T13:59:00Z" w:initials="WU">
    <w:p w14:paraId="5C986AB4" w14:textId="77777777" w:rsidR="00BB0815" w:rsidRDefault="00BB0815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เรื่อง วิทยานิพนธ์</w:t>
      </w:r>
    </w:p>
  </w:comment>
  <w:comment w:id="1" w:author="Windows User" w:date="2017-10-19T13:59:00Z" w:initials="WU">
    <w:p w14:paraId="5E42524E" w14:textId="77777777" w:rsidR="00BB0815" w:rsidRDefault="00BB0815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คำนำหน้าชื่อม ชื่อ นามสกุล</w:t>
      </w:r>
    </w:p>
  </w:comment>
  <w:comment w:id="2" w:author="Windows User" w:date="2017-10-19T14:00:00Z" w:initials="WU">
    <w:p w14:paraId="315C6F26" w14:textId="77777777" w:rsidR="00BB0815" w:rsidRDefault="00BB0815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ลักษณะของรายงาน</w:t>
      </w:r>
    </w:p>
  </w:comment>
  <w:comment w:id="3" w:author="Windows User" w:date="2017-10-19T14:00:00Z" w:initials="WU">
    <w:p w14:paraId="4220E576" w14:textId="77777777" w:rsidR="00BB0815" w:rsidRDefault="00BB0815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ชื่อปริญญาที่ได้รับจากการศึกษา</w:t>
      </w:r>
    </w:p>
  </w:comment>
  <w:comment w:id="4" w:author="Windows User" w:date="2017-10-19T14:07:00Z" w:initials="WU">
    <w:p w14:paraId="7E638DD8" w14:textId="4FC1885A" w:rsidR="00BB0815" w:rsidRDefault="00BB0815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วุฒิ</w:t>
      </w:r>
    </w:p>
  </w:comment>
  <w:comment w:id="5" w:author="Windows User" w:date="2017-10-19T14:00:00Z" w:initials="WU">
    <w:p w14:paraId="41026C61" w14:textId="77777777" w:rsidR="00BB0815" w:rsidRDefault="00BB0815" w:rsidP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ลักษณะของรายงาน</w:t>
      </w:r>
    </w:p>
  </w:comment>
  <w:comment w:id="6" w:author="Windows User" w:date="2017-10-19T14:11:00Z" w:initials="WU">
    <w:p w14:paraId="571D3F41" w14:textId="1810816C" w:rsidR="00BB0815" w:rsidRDefault="00BB0815" w:rsidP="00A65DD4">
      <w:pPr>
        <w:pStyle w:val="CommentText"/>
      </w:pPr>
      <w:r>
        <w:rPr>
          <w:rStyle w:val="CommentReference"/>
        </w:rPr>
        <w:annotationRef/>
      </w:r>
    </w:p>
  </w:comment>
  <w:comment w:id="7" w:author="Windows User" w:date="2017-10-19T14:00:00Z" w:initials="WU">
    <w:p w14:paraId="2AE99962" w14:textId="77777777" w:rsidR="00BB0815" w:rsidRDefault="00BB0815" w:rsidP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ลักษณะของรายงาน</w:t>
      </w:r>
    </w:p>
  </w:comment>
  <w:comment w:id="8" w:author="Windows User" w:date="2017-10-19T14:11:00Z" w:initials="WU">
    <w:p w14:paraId="4C41D9C9" w14:textId="154CCDC9" w:rsidR="00BB0815" w:rsidRDefault="00BB0815" w:rsidP="00A65DD4">
      <w:pPr>
        <w:pStyle w:val="CommentText"/>
      </w:pPr>
      <w:r>
        <w:rPr>
          <w:rStyle w:val="CommentReference"/>
        </w:rPr>
        <w:annotationRef/>
      </w:r>
    </w:p>
  </w:comment>
  <w:comment w:id="9" w:author="Windows User" w:date="2017-10-19T14:00:00Z" w:initials="WU">
    <w:p w14:paraId="2CC83C9A" w14:textId="77777777" w:rsidR="00BB0815" w:rsidRDefault="00BB0815" w:rsidP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ลักษณะของรายงาน</w:t>
      </w:r>
    </w:p>
  </w:comment>
  <w:comment w:id="10" w:author="Windows User" w:date="2017-10-19T14:00:00Z" w:initials="WU">
    <w:p w14:paraId="507BD7B7" w14:textId="77777777" w:rsidR="00BB0815" w:rsidRDefault="00BB0815" w:rsidP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ลักษณะของรายงาน</w:t>
      </w:r>
    </w:p>
  </w:comment>
  <w:comment w:id="11" w:author="Windows User" w:date="2017-10-19T14:10:00Z" w:initials="WU">
    <w:p w14:paraId="014B14F1" w14:textId="40D06536" w:rsidR="00BB0815" w:rsidRDefault="00BB0815" w:rsidP="00A65DD4">
      <w:pPr>
        <w:pStyle w:val="CommentText"/>
      </w:pPr>
      <w:r>
        <w:rPr>
          <w:rStyle w:val="CommentReference"/>
        </w:rPr>
        <w:annotationRef/>
      </w:r>
      <w:r>
        <w:rPr>
          <w:rStyle w:val="CommentReference"/>
          <w:rFonts w:hint="cs"/>
          <w:cs/>
        </w:rPr>
        <w:t>บรรทัดนี้ถ้าไม่มีก็ตัดออก</w:t>
      </w:r>
    </w:p>
  </w:comment>
  <w:comment w:id="12" w:author="Windows User" w:date="2017-10-19T14:00:00Z" w:initials="WU">
    <w:p w14:paraId="42EB6919" w14:textId="77777777" w:rsidR="00A807CB" w:rsidRDefault="00A807CB" w:rsidP="00A807CB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ปลี่ยนตามลักษณะของรายงาน</w:t>
      </w:r>
    </w:p>
  </w:comment>
  <w:comment w:id="13" w:author="Windows User" w:date="2017-10-19T14:16:00Z" w:initials="WU">
    <w:p w14:paraId="58A3C13A" w14:textId="0D064F20" w:rsidR="00BB0815" w:rsidRDefault="00BB0815" w:rsidP="00A65DD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ที่ปรึกษาร่วม ถ้าไม่มีตัดออกได้</w:t>
      </w:r>
    </w:p>
  </w:comment>
  <w:comment w:id="14" w:author="Windows User" w:date="2017-10-19T14:29:00Z" w:initials="WU">
    <w:p w14:paraId="7012B5CE" w14:textId="3C6EA39B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รียงตามตัวอักษร</w:t>
      </w:r>
    </w:p>
  </w:comment>
  <w:comment w:id="15" w:author="Windows User" w:date="2017-10-19T14:27:00Z" w:initials="WU">
    <w:p w14:paraId="5B3BF2E6" w14:textId="46B57056" w:rsidR="00BB0815" w:rsidRPr="00DC7B6A" w:rsidRDefault="00BB0815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มีที่ปรึกษาคนเดียวตัด </w:t>
      </w:r>
      <w:r>
        <w:t>S</w:t>
      </w:r>
      <w:r>
        <w:rPr>
          <w:rFonts w:hint="cs"/>
          <w:cs/>
        </w:rPr>
        <w:t xml:space="preserve"> ทิ้ง</w:t>
      </w:r>
    </w:p>
  </w:comment>
  <w:comment w:id="16" w:author="Windows User" w:date="2017-10-19T14:27:00Z" w:initials="WU">
    <w:p w14:paraId="39A35FF8" w14:textId="2836507F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ถ้าไม่มีก็ตัดทิ้ง</w:t>
      </w:r>
    </w:p>
  </w:comment>
  <w:comment w:id="18" w:author="Windows User" w:date="2017-10-19T14:29:00Z" w:initials="WU">
    <w:p w14:paraId="7B873B1C" w14:textId="5607171B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รียงตามตัวอักษร</w:t>
      </w:r>
    </w:p>
  </w:comment>
  <w:comment w:id="19" w:author="Windows User" w:date="2017-10-19T14:46:00Z" w:initials="WU">
    <w:p w14:paraId="542AA2DD" w14:textId="39465734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รณีมีต่อหน้า 2</w:t>
      </w:r>
    </w:p>
  </w:comment>
  <w:comment w:id="20" w:author="Windows User" w:date="2017-10-19T14:46:00Z" w:initials="WU">
    <w:p w14:paraId="2C745623" w14:textId="140663AD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รณีมีต่อหน้า 2</w:t>
      </w:r>
    </w:p>
  </w:comment>
  <w:comment w:id="21" w:author="Windows User" w:date="2017-10-20T11:22:00Z" w:initials="WU">
    <w:p w14:paraId="66B523E2" w14:textId="2FEF1D36" w:rsidR="00BB0815" w:rsidRDefault="00BB0815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ขนาด 22 ตัวหนา</w:t>
      </w:r>
    </w:p>
  </w:comment>
  <w:comment w:id="22" w:author="Windows User" w:date="2017-10-20T11:23:00Z" w:initials="WU">
    <w:p w14:paraId="03407810" w14:textId="5B5AD73D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ขนาด 20 ตัวหนา</w:t>
      </w:r>
    </w:p>
  </w:comment>
  <w:comment w:id="23" w:author="Windows User" w:date="2017-10-20T11:22:00Z" w:initials="WU">
    <w:p w14:paraId="2D23B91A" w14:textId="3F76DC40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ต้องอยู่ต่อจากวัตถุประสงค์</w:t>
      </w:r>
    </w:p>
  </w:comment>
  <w:comment w:id="24" w:author="Windows User" w:date="2017-10-20T11:48:00Z" w:initials="WU">
    <w:p w14:paraId="158DB0F3" w14:textId="2F3606EC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เว้นก่อนขึ้น </w:t>
      </w:r>
      <w:r>
        <w:t>Level 2</w:t>
      </w:r>
    </w:p>
  </w:comment>
  <w:comment w:id="25" w:author="Windows User" w:date="2017-10-20T11:48:00Z" w:initials="WU">
    <w:p w14:paraId="23092EF2" w14:textId="1C9380E1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เว้นก่อนขึ้น </w:t>
      </w:r>
      <w:r>
        <w:t>Level 3</w:t>
      </w:r>
    </w:p>
  </w:comment>
  <w:comment w:id="26" w:author="Windows User" w:date="2017-10-20T11:49:00Z" w:initials="WU">
    <w:p w14:paraId="0076A806" w14:textId="50057E30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เว้นก่อนขึ้น </w:t>
      </w:r>
      <w:r>
        <w:t>Level 4</w:t>
      </w:r>
    </w:p>
  </w:comment>
  <w:comment w:id="27" w:author="Windows User" w:date="2017-10-20T11:49:00Z" w:initials="WU">
    <w:p w14:paraId="346B8894" w14:textId="2D36450F" w:rsidR="00BB0815" w:rsidRDefault="00BB0815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ไม่ต้องเว้นก่อนขึ้นหัวข้อย่อย 1</w:t>
      </w:r>
    </w:p>
  </w:comment>
  <w:comment w:id="28" w:author="Windows User" w:date="2017-10-20T11:54:00Z" w:initials="WU">
    <w:p w14:paraId="1ABD424C" w14:textId="3B6C6150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นื้อหาย่อย ให้ย่อยหน้าเข้ามาโดยบรรทัดที่สองให้ตัวอักษรชิดซ้าย</w:t>
      </w:r>
    </w:p>
  </w:comment>
  <w:comment w:id="29" w:author="Windows User" w:date="2017-10-20T11:49:00Z" w:initials="WU">
    <w:p w14:paraId="16042BB7" w14:textId="60C23EE5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ก่อนขึ้น หัวข้อย่อย 2</w:t>
      </w:r>
    </w:p>
  </w:comment>
  <w:comment w:id="30" w:author="Windows User" w:date="2017-10-20T11:52:00Z" w:initials="WU">
    <w:p w14:paraId="0FC15777" w14:textId="264AE4E4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 1 บรรทัดระหว่างย่อหน้า</w:t>
      </w:r>
    </w:p>
  </w:comment>
  <w:comment w:id="31" w:author="Windows User" w:date="2017-10-20T08:57:00Z" w:initials="WU">
    <w:p w14:paraId="62919CF4" w14:textId="77777777" w:rsidR="00BB0815" w:rsidRDefault="00BB0815" w:rsidP="00667B34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 1 บรรทัด ก่อนใส่รูปภาพ</w:t>
      </w:r>
    </w:p>
  </w:comment>
  <w:comment w:id="32" w:author="Windows User" w:date="2017-10-20T11:13:00Z" w:initials="WU">
    <w:p w14:paraId="1A64B88F" w14:textId="6777982F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ก่อนชื่อตาราง 1 บรรทัด</w:t>
      </w:r>
    </w:p>
  </w:comment>
  <w:comment w:id="33" w:author="Windows User" w:date="2017-10-20T11:13:00Z" w:initials="WU">
    <w:p w14:paraId="721643F3" w14:textId="25870C19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หลังชื่อตาราง 1 บรรัด</w:t>
      </w:r>
    </w:p>
  </w:comment>
  <w:comment w:id="34" w:author="Windows User" w:date="2017-10-20T09:37:00Z" w:initials="WU">
    <w:p w14:paraId="54D4CB01" w14:textId="0A4696F5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รณีตารางยาวสองหน้า</w:t>
      </w:r>
    </w:p>
  </w:comment>
  <w:comment w:id="35" w:author="Windows User" w:date="2017-10-20T09:47:00Z" w:initials="WU">
    <w:p w14:paraId="7410166D" w14:textId="3A5F1080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ก่อน สมการ</w:t>
      </w:r>
    </w:p>
  </w:comment>
  <w:comment w:id="36" w:author="Windows User" w:date="2017-10-20T09:47:00Z" w:initials="WU">
    <w:p w14:paraId="6C08C348" w14:textId="20514432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เว้นหลัง สมการ</w:t>
      </w:r>
    </w:p>
  </w:comment>
  <w:comment w:id="37" w:author="Windows User" w:date="2017-10-20T09:53:00Z" w:initials="WU">
    <w:p w14:paraId="5D3323E5" w14:textId="77777777" w:rsidR="00BB0815" w:rsidRDefault="00BB0815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หนังสือ</w:t>
      </w:r>
    </w:p>
  </w:comment>
  <w:comment w:id="38" w:author="Windows User" w:date="2017-10-20T09:55:00Z" w:initials="WU">
    <w:p w14:paraId="0DF4F3CB" w14:textId="77777777" w:rsidR="00BB0815" w:rsidRDefault="00BB0815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หนังสือตัวหนา</w:t>
      </w:r>
    </w:p>
  </w:comment>
  <w:comment w:id="39" w:author="Windows User" w:date="2017-10-20T09:56:00Z" w:initials="WU">
    <w:p w14:paraId="09395FEE" w14:textId="77777777" w:rsidR="00BB0815" w:rsidRDefault="00BB0815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นามสกุล</w:t>
      </w:r>
    </w:p>
  </w:comment>
  <w:comment w:id="40" w:author="Windows User" w:date="2017-10-20T09:56:00Z" w:initials="WU">
    <w:p w14:paraId="7921F53D" w14:textId="77777777" w:rsidR="00BB0815" w:rsidRDefault="00BB0815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ต้น ชื่อกลาง</w:t>
      </w:r>
    </w:p>
  </w:comment>
  <w:comment w:id="41" w:author="Windows User" w:date="2017-10-20T09:59:00Z" w:initials="WU">
    <w:p w14:paraId="26CA25D0" w14:textId="77777777" w:rsidR="00BB0815" w:rsidRDefault="00BB0815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บทความในวารสาร</w:t>
      </w:r>
    </w:p>
  </w:comment>
  <w:comment w:id="42" w:author="Windows User" w:date="2017-10-20T10:02:00Z" w:initials="WU">
    <w:p w14:paraId="341971C2" w14:textId="77777777" w:rsidR="00BB0815" w:rsidRDefault="00BB0815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วารสารตัวหนา</w:t>
      </w:r>
    </w:p>
  </w:comment>
  <w:comment w:id="43" w:author="Windows User" w:date="2017-10-20T10:04:00Z" w:initials="WU">
    <w:p w14:paraId="4F2DE71B" w14:textId="77777777" w:rsidR="00BB0815" w:rsidRDefault="00BB0815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t xml:space="preserve">a </w:t>
      </w:r>
      <w:r>
        <w:rPr>
          <w:rFonts w:hint="cs"/>
          <w:cs/>
        </w:rPr>
        <w:t>ที่ใส่คือมีการใช้ชื่อผู้แต่งกับปีซ้ำกัน</w:t>
      </w:r>
    </w:p>
  </w:comment>
  <w:comment w:id="44" w:author="Windows User" w:date="2017-10-20T10:07:00Z" w:initials="WU">
    <w:p w14:paraId="2F07E986" w14:textId="6A495ACE" w:rsidR="00BB0815" w:rsidRDefault="00BB0815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บทความในรายงานประชุมวิชาการ</w:t>
      </w:r>
    </w:p>
  </w:comment>
  <w:comment w:id="45" w:author="Windows User" w:date="2017-10-20T10:14:00Z" w:initials="WU">
    <w:p w14:paraId="5D96970A" w14:textId="77777777" w:rsidR="00BB0815" w:rsidRDefault="00BB0815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ชื่อการประชุมตัวหนา</w:t>
      </w:r>
    </w:p>
  </w:comment>
  <w:comment w:id="46" w:author="Windows User" w:date="2017-10-20T10:35:00Z" w:initials="WU">
    <w:p w14:paraId="752D40E8" w14:textId="77777777" w:rsidR="00BB0815" w:rsidRDefault="00BB0815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หนังสือพิมพ์</w:t>
      </w:r>
    </w:p>
  </w:comment>
  <w:comment w:id="47" w:author="Windows User" w:date="2017-10-20T10:35:00Z" w:initials="WU">
    <w:p w14:paraId="64200229" w14:textId="77777777" w:rsidR="00BB0815" w:rsidRDefault="00BB0815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ชื่อหนังสือพิมพ์ตัวหนา</w:t>
      </w:r>
    </w:p>
  </w:comment>
  <w:comment w:id="48" w:author="Windows User" w:date="2017-10-20T10:49:00Z" w:initials="WU">
    <w:p w14:paraId="3AFFBEBA" w14:textId="77777777" w:rsidR="00BB0815" w:rsidRDefault="00BB0815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วิทยานิพนธ์</w:t>
      </w:r>
    </w:p>
  </w:comment>
  <w:comment w:id="49" w:author="Windows User" w:date="2017-10-20T10:54:00Z" w:initials="WU">
    <w:p w14:paraId="0044CBA0" w14:textId="77777777" w:rsidR="00BB0815" w:rsidRDefault="00BB0815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ชื่อวิทยานิพนธ์ตัวหนา</w:t>
      </w:r>
    </w:p>
  </w:comment>
  <w:comment w:id="50" w:author="Windows User" w:date="2017-10-20T10:58:00Z" w:initials="WU">
    <w:p w14:paraId="6A447BBC" w14:textId="77777777" w:rsidR="00BB0815" w:rsidRDefault="00BB0815" w:rsidP="004519EE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การอ้างอิงสิทธิบัตร</w:t>
      </w:r>
    </w:p>
  </w:comment>
  <w:comment w:id="51" w:author="Windows User" w:date="2017-10-20T11:02:00Z" w:initials="WU">
    <w:p w14:paraId="604BC77E" w14:textId="77777777" w:rsidR="00BB0815" w:rsidRDefault="00BB0815" w:rsidP="004519EE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 xml:space="preserve">การอ้างอิง </w:t>
      </w:r>
      <w:r>
        <w:t>World Wide Web</w:t>
      </w:r>
    </w:p>
  </w:comment>
  <w:comment w:id="52" w:author="Windows User" w:date="2017-10-21T12:05:00Z" w:initials="WU">
    <w:p w14:paraId="13AFA120" w14:textId="4A5B1CD6" w:rsidR="00BB0815" w:rsidRDefault="00BB0815">
      <w:pPr>
        <w:pStyle w:val="CommentText"/>
        <w:rPr>
          <w:cs/>
        </w:rPr>
      </w:pPr>
      <w:r>
        <w:rPr>
          <w:rStyle w:val="CommentReference"/>
        </w:rPr>
        <w:annotationRef/>
      </w:r>
      <w:r>
        <w:rPr>
          <w:rFonts w:hint="cs"/>
          <w:cs/>
        </w:rPr>
        <w:t>ไม่มีไม่ต้องใส่</w:t>
      </w:r>
    </w:p>
  </w:comment>
  <w:comment w:id="53" w:author="Windows User" w:date="2017-10-21T12:05:00Z" w:initials="WU">
    <w:p w14:paraId="246E1EED" w14:textId="24A3C8B7" w:rsidR="00BB0815" w:rsidRDefault="00BB0815">
      <w:pPr>
        <w:pStyle w:val="CommentText"/>
      </w:pPr>
      <w:r>
        <w:rPr>
          <w:rStyle w:val="CommentReference"/>
        </w:rPr>
        <w:annotationRef/>
      </w:r>
      <w:r>
        <w:rPr>
          <w:rFonts w:hint="cs"/>
          <w:cs/>
        </w:rPr>
        <w:t>ใส่ในกรณี 12 หน่วยกิตขึ้นไป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5C986AB4" w15:done="0"/>
  <w15:commentEx w15:paraId="5E42524E" w15:done="0"/>
  <w15:commentEx w15:paraId="315C6F26" w15:done="0"/>
  <w15:commentEx w15:paraId="4220E576" w15:done="0"/>
  <w15:commentEx w15:paraId="7E638DD8" w15:done="0"/>
  <w15:commentEx w15:paraId="41026C61" w15:done="0"/>
  <w15:commentEx w15:paraId="571D3F41" w15:done="0"/>
  <w15:commentEx w15:paraId="2AE99962" w15:done="0"/>
  <w15:commentEx w15:paraId="4C41D9C9" w15:done="0"/>
  <w15:commentEx w15:paraId="2CC83C9A" w15:done="0"/>
  <w15:commentEx w15:paraId="507BD7B7" w15:done="0"/>
  <w15:commentEx w15:paraId="014B14F1" w15:done="0"/>
  <w15:commentEx w15:paraId="42EB6919" w15:done="0"/>
  <w15:commentEx w15:paraId="58A3C13A" w15:done="0"/>
  <w15:commentEx w15:paraId="7012B5CE" w15:done="0"/>
  <w15:commentEx w15:paraId="5B3BF2E6" w15:done="0"/>
  <w15:commentEx w15:paraId="39A35FF8" w15:done="0"/>
  <w15:commentEx w15:paraId="7B873B1C" w15:done="0"/>
  <w15:commentEx w15:paraId="542AA2DD" w15:done="0"/>
  <w15:commentEx w15:paraId="2C745623" w15:done="0"/>
  <w15:commentEx w15:paraId="66B523E2" w15:done="0"/>
  <w15:commentEx w15:paraId="03407810" w15:done="0"/>
  <w15:commentEx w15:paraId="2D23B91A" w15:done="0"/>
  <w15:commentEx w15:paraId="158DB0F3" w15:done="0"/>
  <w15:commentEx w15:paraId="23092EF2" w15:done="0"/>
  <w15:commentEx w15:paraId="0076A806" w15:done="0"/>
  <w15:commentEx w15:paraId="346B8894" w15:done="0"/>
  <w15:commentEx w15:paraId="1ABD424C" w15:done="0"/>
  <w15:commentEx w15:paraId="16042BB7" w15:done="0"/>
  <w15:commentEx w15:paraId="0FC15777" w15:done="0"/>
  <w15:commentEx w15:paraId="62919CF4" w15:done="0"/>
  <w15:commentEx w15:paraId="1A64B88F" w15:done="0"/>
  <w15:commentEx w15:paraId="721643F3" w15:done="0"/>
  <w15:commentEx w15:paraId="54D4CB01" w15:done="0"/>
  <w15:commentEx w15:paraId="7410166D" w15:done="0"/>
  <w15:commentEx w15:paraId="6C08C348" w15:done="0"/>
  <w15:commentEx w15:paraId="5D3323E5" w15:done="0"/>
  <w15:commentEx w15:paraId="0DF4F3CB" w15:done="0"/>
  <w15:commentEx w15:paraId="09395FEE" w15:done="0"/>
  <w15:commentEx w15:paraId="7921F53D" w15:done="0"/>
  <w15:commentEx w15:paraId="26CA25D0" w15:done="0"/>
  <w15:commentEx w15:paraId="341971C2" w15:done="0"/>
  <w15:commentEx w15:paraId="4F2DE71B" w15:done="0"/>
  <w15:commentEx w15:paraId="2F07E986" w15:done="0"/>
  <w15:commentEx w15:paraId="5D96970A" w15:done="0"/>
  <w15:commentEx w15:paraId="752D40E8" w15:done="0"/>
  <w15:commentEx w15:paraId="64200229" w15:done="0"/>
  <w15:commentEx w15:paraId="3AFFBEBA" w15:done="0"/>
  <w15:commentEx w15:paraId="0044CBA0" w15:done="0"/>
  <w15:commentEx w15:paraId="6A447BBC" w15:done="0"/>
  <w15:commentEx w15:paraId="604BC77E" w15:done="0"/>
  <w15:commentEx w15:paraId="13AFA120" w15:done="0"/>
  <w15:commentEx w15:paraId="246E1EED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C986AB4" w16cid:durableId="28759942"/>
  <w16cid:commentId w16cid:paraId="5E42524E" w16cid:durableId="58054DBA"/>
  <w16cid:commentId w16cid:paraId="315C6F26" w16cid:durableId="62431B8D"/>
  <w16cid:commentId w16cid:paraId="4220E576" w16cid:durableId="014268FD"/>
  <w16cid:commentId w16cid:paraId="7E638DD8" w16cid:durableId="275CFC68"/>
  <w16cid:commentId w16cid:paraId="41026C61" w16cid:durableId="298C2D3C"/>
  <w16cid:commentId w16cid:paraId="2AE99962" w16cid:durableId="298C2D42"/>
  <w16cid:commentId w16cid:paraId="2CC83C9A" w16cid:durableId="298C2D46"/>
  <w16cid:commentId w16cid:paraId="507BD7B7" w16cid:durableId="298C2D49"/>
  <w16cid:commentId w16cid:paraId="42EB6919" w16cid:durableId="298C2D5F"/>
  <w16cid:commentId w16cid:paraId="58A3C13A" w16cid:durableId="0EE4F58A"/>
  <w16cid:commentId w16cid:paraId="7012B5CE" w16cid:durableId="79971333"/>
  <w16cid:commentId w16cid:paraId="5B3BF2E6" w16cid:durableId="6C6565F7"/>
  <w16cid:commentId w16cid:paraId="39A35FF8" w16cid:durableId="2202DC0E"/>
  <w16cid:commentId w16cid:paraId="7B873B1C" w16cid:durableId="50DE47E0"/>
  <w16cid:commentId w16cid:paraId="542AA2DD" w16cid:durableId="711BA8F4"/>
  <w16cid:commentId w16cid:paraId="2C745623" w16cid:durableId="1FE4FD95"/>
  <w16cid:commentId w16cid:paraId="66B523E2" w16cid:durableId="3B52BCA6"/>
  <w16cid:commentId w16cid:paraId="03407810" w16cid:durableId="5DB3D2FA"/>
  <w16cid:commentId w16cid:paraId="2D23B91A" w16cid:durableId="55DDD9D7"/>
  <w16cid:commentId w16cid:paraId="158DB0F3" w16cid:durableId="38060715"/>
  <w16cid:commentId w16cid:paraId="23092EF2" w16cid:durableId="6F66E8A8"/>
  <w16cid:commentId w16cid:paraId="0076A806" w16cid:durableId="2D9A4CA6"/>
  <w16cid:commentId w16cid:paraId="346B8894" w16cid:durableId="1D84CD3B"/>
  <w16cid:commentId w16cid:paraId="1ABD424C" w16cid:durableId="02BDE56D"/>
  <w16cid:commentId w16cid:paraId="16042BB7" w16cid:durableId="5C9A7172"/>
  <w16cid:commentId w16cid:paraId="0FC15777" w16cid:durableId="033DF3B9"/>
  <w16cid:commentId w16cid:paraId="62919CF4" w16cid:durableId="750B463A"/>
  <w16cid:commentId w16cid:paraId="1A64B88F" w16cid:durableId="208C619D"/>
  <w16cid:commentId w16cid:paraId="721643F3" w16cid:durableId="05FCBA99"/>
  <w16cid:commentId w16cid:paraId="54D4CB01" w16cid:durableId="03360167"/>
  <w16cid:commentId w16cid:paraId="7410166D" w16cid:durableId="4E4323AA"/>
  <w16cid:commentId w16cid:paraId="6C08C348" w16cid:durableId="28FC5ACA"/>
  <w16cid:commentId w16cid:paraId="5D3323E5" w16cid:durableId="5F98A42B"/>
  <w16cid:commentId w16cid:paraId="0DF4F3CB" w16cid:durableId="2F975853"/>
  <w16cid:commentId w16cid:paraId="09395FEE" w16cid:durableId="341536B8"/>
  <w16cid:commentId w16cid:paraId="7921F53D" w16cid:durableId="6DCE9ED7"/>
  <w16cid:commentId w16cid:paraId="26CA25D0" w16cid:durableId="39BFA4A6"/>
  <w16cid:commentId w16cid:paraId="341971C2" w16cid:durableId="4E07C3C3"/>
  <w16cid:commentId w16cid:paraId="4F2DE71B" w16cid:durableId="1481B142"/>
  <w16cid:commentId w16cid:paraId="2F07E986" w16cid:durableId="6C46F7BE"/>
  <w16cid:commentId w16cid:paraId="5D96970A" w16cid:durableId="7FCCBD16"/>
  <w16cid:commentId w16cid:paraId="752D40E8" w16cid:durableId="175CCAC2"/>
  <w16cid:commentId w16cid:paraId="64200229" w16cid:durableId="31F13CB8"/>
  <w16cid:commentId w16cid:paraId="3AFFBEBA" w16cid:durableId="153A33BD"/>
  <w16cid:commentId w16cid:paraId="0044CBA0" w16cid:durableId="6BCFDC47"/>
  <w16cid:commentId w16cid:paraId="6A447BBC" w16cid:durableId="773DD25B"/>
  <w16cid:commentId w16cid:paraId="604BC77E" w16cid:durableId="2A8B601B"/>
  <w16cid:commentId w16cid:paraId="13AFA120" w16cid:durableId="7B3D9E2D"/>
  <w16cid:commentId w16cid:paraId="246E1EED" w16cid:durableId="6C3957B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4B68B5" w14:textId="77777777" w:rsidR="0095626F" w:rsidRDefault="0095626F" w:rsidP="00A65DD4">
      <w:r>
        <w:separator/>
      </w:r>
    </w:p>
    <w:p w14:paraId="52FCCDA8" w14:textId="77777777" w:rsidR="0095626F" w:rsidRDefault="0095626F" w:rsidP="00A65DD4"/>
  </w:endnote>
  <w:endnote w:type="continuationSeparator" w:id="0">
    <w:p w14:paraId="5BE65D9D" w14:textId="77777777" w:rsidR="0095626F" w:rsidRDefault="0095626F" w:rsidP="00A65DD4">
      <w:r>
        <w:continuationSeparator/>
      </w:r>
    </w:p>
    <w:p w14:paraId="2FA23437" w14:textId="77777777" w:rsidR="0095626F" w:rsidRDefault="0095626F" w:rsidP="00A65DD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illeniaUPC">
    <w:panose1 w:val="02020603050405020304"/>
    <w:charset w:val="00"/>
    <w:family w:val="roman"/>
    <w:pitch w:val="variable"/>
    <w:sig w:usb0="81000027" w:usb1="00000002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E22838" w14:textId="7B9BEE67" w:rsidR="00BB0815" w:rsidRDefault="00BB0815" w:rsidP="00F80DC3">
    <w:pPr>
      <w:pStyle w:val="Footer"/>
      <w:jc w:val="right"/>
    </w:pPr>
    <w:r w:rsidRPr="00B63A09">
      <w:rPr>
        <w:rFonts w:asciiTheme="majorBidi" w:hAnsiTheme="majorBid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6E183CF4" wp14:editId="71647873">
              <wp:simplePos x="0" y="0"/>
              <wp:positionH relativeFrom="rightMargin">
                <wp:posOffset>417830</wp:posOffset>
              </wp:positionH>
              <wp:positionV relativeFrom="margin">
                <wp:posOffset>5114608</wp:posOffset>
              </wp:positionV>
              <wp:extent cx="255905" cy="282257"/>
              <wp:effectExtent l="0" t="0" r="5080" b="3810"/>
              <wp:wrapNone/>
              <wp:docPr id="16" name="Rectangl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255905" cy="282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2E76157" w14:textId="368F2B52" w:rsidR="00BB0815" w:rsidRPr="00B63A09" w:rsidRDefault="00BB0815" w:rsidP="00B63A09">
                          <w:pPr>
                            <w:spacing w:line="240" w:lineRule="auto"/>
                            <w:jc w:val="right"/>
                            <w:rPr>
                              <w:rFonts w:asciiTheme="majorBidi" w:eastAsiaTheme="majorEastAsia" w:hAnsiTheme="majorBidi"/>
                            </w:rPr>
                          </w:pPr>
                          <w:r w:rsidRPr="00B63A09">
                            <w:rPr>
                              <w:rFonts w:asciiTheme="majorBidi" w:eastAsiaTheme="minorEastAsia" w:hAnsiTheme="majorBidi"/>
                              <w:noProof w:val="0"/>
                            </w:rPr>
                            <w:fldChar w:fldCharType="begin"/>
                          </w:r>
                          <w:r w:rsidRPr="00B63A09">
                            <w:rPr>
                              <w:rFonts w:asciiTheme="majorBidi" w:hAnsiTheme="majorBidi"/>
                            </w:rPr>
                            <w:instrText xml:space="preserve"> PAGE    \* MERGEFORMAT </w:instrText>
                          </w:r>
                          <w:r w:rsidRPr="00B63A09">
                            <w:rPr>
                              <w:rFonts w:asciiTheme="majorBidi" w:eastAsiaTheme="minorEastAsia" w:hAnsiTheme="majorBidi"/>
                              <w:noProof w:val="0"/>
                            </w:rPr>
                            <w:fldChar w:fldCharType="separate"/>
                          </w:r>
                          <w:r w:rsidRPr="00034C46">
                            <w:rPr>
                              <w:rFonts w:asciiTheme="majorBidi" w:eastAsiaTheme="majorEastAsia" w:hAnsiTheme="majorBidi"/>
                            </w:rPr>
                            <w:t>6</w:t>
                          </w:r>
                          <w:r w:rsidRPr="00B63A09">
                            <w:rPr>
                              <w:rFonts w:asciiTheme="majorBidi" w:eastAsiaTheme="majorEastAsia" w:hAnsiTheme="majorBidi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vert" wrap="square" lIns="0" tIns="0" rIns="0" bIns="0" anchor="ctr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E183CF4" id="Rectangle 16" o:spid="_x0000_s1026" style="position:absolute;left:0;text-align:left;margin-left:32.9pt;margin-top:402.75pt;width:20.15pt;height:22.2pt;z-index:25165926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" o:allowincell="f" filled="f" stroked="f">
              <v:textbox style="layout-flow:vertical;mso-fit-shape-to-text:t" inset="0,0,0,0">
                <w:txbxContent>
                  <w:p w14:paraId="32E76157" w14:textId="368F2B52" w:rsidR="00BB0815" w:rsidRPr="00B63A09" w:rsidRDefault="00BB0815" w:rsidP="00B63A09">
                    <w:pPr>
                      <w:spacing w:line="240" w:lineRule="auto"/>
                      <w:jc w:val="right"/>
                      <w:rPr>
                        <w:rFonts w:asciiTheme="majorBidi" w:eastAsiaTheme="majorEastAsia" w:hAnsiTheme="majorBidi"/>
                      </w:rPr>
                    </w:pPr>
                    <w:r w:rsidRPr="00B63A09">
                      <w:rPr>
                        <w:rFonts w:asciiTheme="majorBidi" w:eastAsiaTheme="minorEastAsia" w:hAnsiTheme="majorBidi"/>
                        <w:noProof w:val="0"/>
                      </w:rPr>
                      <w:fldChar w:fldCharType="begin"/>
                    </w:r>
                    <w:r w:rsidRPr="00B63A09">
                      <w:rPr>
                        <w:rFonts w:asciiTheme="majorBidi" w:hAnsiTheme="majorBidi"/>
                      </w:rPr>
                      <w:instrText xml:space="preserve"> PAGE    \* MERGEFORMAT </w:instrText>
                    </w:r>
                    <w:r w:rsidRPr="00B63A09">
                      <w:rPr>
                        <w:rFonts w:asciiTheme="majorBidi" w:eastAsiaTheme="minorEastAsia" w:hAnsiTheme="majorBidi"/>
                        <w:noProof w:val="0"/>
                      </w:rPr>
                      <w:fldChar w:fldCharType="separate"/>
                    </w:r>
                    <w:r w:rsidRPr="00034C46">
                      <w:rPr>
                        <w:rFonts w:asciiTheme="majorBidi" w:eastAsiaTheme="majorEastAsia" w:hAnsiTheme="majorBidi"/>
                      </w:rPr>
                      <w:t>6</w:t>
                    </w:r>
                    <w:r w:rsidRPr="00B63A09">
                      <w:rPr>
                        <w:rFonts w:asciiTheme="majorBidi" w:eastAsiaTheme="majorEastAsia" w:hAnsiTheme="majorBidi"/>
                      </w:rPr>
                      <w:fldChar w:fldCharType="end"/>
                    </w:r>
                  </w:p>
                </w:txbxContent>
              </v:textbox>
              <w10:wrap anchorx="margin" anchory="margin"/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FB2E7A6" w14:textId="583F3785" w:rsidR="00BB0815" w:rsidRDefault="00BB0815" w:rsidP="00F80DC3">
    <w:pPr>
      <w:pStyle w:val="Footer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6C8CD7" w14:textId="77777777" w:rsidR="00BB0815" w:rsidRDefault="00BB08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D9FEBF" w14:textId="77777777" w:rsidR="0095626F" w:rsidRDefault="0095626F" w:rsidP="00A65DD4">
      <w:r>
        <w:separator/>
      </w:r>
    </w:p>
    <w:p w14:paraId="460EA0CE" w14:textId="77777777" w:rsidR="0095626F" w:rsidRDefault="0095626F" w:rsidP="00A65DD4"/>
  </w:footnote>
  <w:footnote w:type="continuationSeparator" w:id="0">
    <w:p w14:paraId="25309F45" w14:textId="77777777" w:rsidR="0095626F" w:rsidRDefault="0095626F" w:rsidP="00A65DD4">
      <w:r>
        <w:continuationSeparator/>
      </w:r>
    </w:p>
    <w:p w14:paraId="555AE19F" w14:textId="77777777" w:rsidR="0095626F" w:rsidRDefault="0095626F" w:rsidP="00A65DD4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2073726364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4E3D37D" w14:textId="6CC55B57" w:rsidR="00BB0815" w:rsidRDefault="00BB0815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  <w:cs/>
          </w:rPr>
          <w:t>ง</w:t>
        </w:r>
        <w:r>
          <w:rPr>
            <w:noProof/>
          </w:rPr>
          <w:fldChar w:fldCharType="end"/>
        </w:r>
      </w:p>
    </w:sdtContent>
  </w:sdt>
  <w:p w14:paraId="4BC3841D" w14:textId="77777777" w:rsidR="00BB0815" w:rsidRPr="009D13ED" w:rsidRDefault="00BB0815" w:rsidP="00A65DD4">
    <w:pPr>
      <w:pStyle w:val="Header"/>
      <w:rPr>
        <w:rFonts w:asciiTheme="majorBidi" w:hAnsiTheme="majorBidi" w:cstheme="majorBidi"/>
      </w:rPr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D0161F" w14:textId="77777777" w:rsidR="00BB0815" w:rsidRDefault="00BB081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Theme="majorBidi" w:hAnsiTheme="majorBidi" w:cstheme="majorBidi"/>
      </w:rPr>
      <w:id w:val="-1294747444"/>
      <w:docPartObj>
        <w:docPartGallery w:val="Page Numbers (Top of Page)"/>
        <w:docPartUnique/>
      </w:docPartObj>
    </w:sdtPr>
    <w:sdtEndPr>
      <w:rPr>
        <w:noProof/>
      </w:rPr>
    </w:sdtEndPr>
    <w:sdtContent>
      <w:p w14:paraId="7D45EECE" w14:textId="77777777" w:rsidR="00BB0815" w:rsidRPr="00E54645" w:rsidRDefault="00BB0815">
        <w:pPr>
          <w:pStyle w:val="Header"/>
          <w:jc w:val="right"/>
          <w:rPr>
            <w:rFonts w:asciiTheme="majorBidi" w:hAnsiTheme="majorBidi" w:cstheme="majorBidi"/>
          </w:rPr>
        </w:pPr>
        <w:r w:rsidRPr="00E54645">
          <w:rPr>
            <w:rFonts w:asciiTheme="majorBidi" w:hAnsiTheme="majorBidi" w:cstheme="majorBidi"/>
          </w:rPr>
          <w:fldChar w:fldCharType="begin"/>
        </w:r>
        <w:r w:rsidRPr="00E54645">
          <w:rPr>
            <w:rFonts w:asciiTheme="majorBidi" w:hAnsiTheme="majorBidi" w:cstheme="majorBidi"/>
          </w:rPr>
          <w:instrText xml:space="preserve"> PAGE   \* MERGEFORMAT </w:instrText>
        </w:r>
        <w:r w:rsidRPr="00E54645">
          <w:rPr>
            <w:rFonts w:asciiTheme="majorBidi" w:hAnsiTheme="majorBidi" w:cstheme="majorBidi"/>
          </w:rPr>
          <w:fldChar w:fldCharType="separate"/>
        </w:r>
        <w:r>
          <w:rPr>
            <w:rFonts w:asciiTheme="majorBidi" w:hAnsiTheme="majorBidi" w:cstheme="majorBidi"/>
            <w:noProof/>
          </w:rPr>
          <w:t>2</w:t>
        </w:r>
        <w:r w:rsidRPr="00E54645">
          <w:rPr>
            <w:rFonts w:asciiTheme="majorBidi" w:hAnsiTheme="majorBidi" w:cstheme="majorBidi"/>
            <w:noProof/>
          </w:rPr>
          <w:fldChar w:fldCharType="end"/>
        </w:r>
      </w:p>
    </w:sdtContent>
  </w:sdt>
  <w:p w14:paraId="7EE74766" w14:textId="77777777" w:rsidR="00BB0815" w:rsidRPr="00E54645" w:rsidRDefault="00BB0815" w:rsidP="00A65DD4">
    <w:pPr>
      <w:pStyle w:val="Header"/>
      <w:rPr>
        <w:rFonts w:asciiTheme="majorBidi" w:hAnsiTheme="majorBidi" w:cstheme="majorBidi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BCE18D" w14:textId="77777777" w:rsidR="00BB0815" w:rsidRDefault="00BB0815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Theme="majorBidi" w:hAnsiTheme="majorBidi" w:cstheme="majorBidi"/>
      </w:rPr>
      <w:id w:val="-113525520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9D6024A" w14:textId="77777777" w:rsidR="00BB0815" w:rsidRPr="00E54645" w:rsidRDefault="00BB0815">
        <w:pPr>
          <w:pStyle w:val="Header"/>
          <w:jc w:val="right"/>
          <w:rPr>
            <w:rFonts w:asciiTheme="majorBidi" w:hAnsiTheme="majorBidi" w:cstheme="majorBidi"/>
          </w:rPr>
        </w:pPr>
        <w:r w:rsidRPr="00E54645">
          <w:rPr>
            <w:rFonts w:asciiTheme="majorBidi" w:hAnsiTheme="majorBidi" w:cstheme="majorBidi"/>
          </w:rPr>
          <w:fldChar w:fldCharType="begin"/>
        </w:r>
        <w:r w:rsidRPr="00E54645">
          <w:rPr>
            <w:rFonts w:asciiTheme="majorBidi" w:hAnsiTheme="majorBidi" w:cstheme="majorBidi"/>
          </w:rPr>
          <w:instrText xml:space="preserve"> PAGE   \* MERGEFORMAT </w:instrText>
        </w:r>
        <w:r w:rsidRPr="00E54645">
          <w:rPr>
            <w:rFonts w:asciiTheme="majorBidi" w:hAnsiTheme="majorBidi" w:cstheme="majorBidi"/>
          </w:rPr>
          <w:fldChar w:fldCharType="separate"/>
        </w:r>
        <w:r>
          <w:rPr>
            <w:rFonts w:asciiTheme="majorBidi" w:hAnsiTheme="majorBidi" w:cstheme="majorBidi"/>
            <w:noProof/>
          </w:rPr>
          <w:t>4</w:t>
        </w:r>
        <w:r w:rsidRPr="00E54645">
          <w:rPr>
            <w:rFonts w:asciiTheme="majorBidi" w:hAnsiTheme="majorBidi" w:cstheme="majorBidi"/>
            <w:noProof/>
          </w:rPr>
          <w:fldChar w:fldCharType="end"/>
        </w:r>
      </w:p>
    </w:sdtContent>
  </w:sdt>
  <w:p w14:paraId="5222B4B0" w14:textId="77777777" w:rsidR="00BB0815" w:rsidRPr="00E54645" w:rsidRDefault="00BB0815" w:rsidP="00A65DD4">
    <w:pPr>
      <w:pStyle w:val="Header"/>
      <w:rPr>
        <w:rFonts w:asciiTheme="majorBidi" w:hAnsiTheme="majorBidi" w:cstheme="majorBidi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Theme="majorBidi" w:hAnsiTheme="majorBidi" w:cstheme="majorBidi"/>
      </w:rPr>
      <w:id w:val="1902717826"/>
      <w:docPartObj>
        <w:docPartGallery w:val="Page Numbers (Margins)"/>
        <w:docPartUnique/>
      </w:docPartObj>
    </w:sdtPr>
    <w:sdtContent>
      <w:p w14:paraId="6335E481" w14:textId="1CA8859E" w:rsidR="00BB0815" w:rsidRPr="00E54645" w:rsidRDefault="00BB0815" w:rsidP="00226B42">
        <w:pPr>
          <w:pStyle w:val="Header"/>
          <w:tabs>
            <w:tab w:val="clear" w:pos="1008"/>
            <w:tab w:val="clear" w:pos="1440"/>
            <w:tab w:val="clear" w:pos="1872"/>
            <w:tab w:val="clear" w:pos="2304"/>
            <w:tab w:val="clear" w:pos="4153"/>
            <w:tab w:val="clear" w:pos="8306"/>
          </w:tabs>
          <w:jc w:val="right"/>
          <w:rPr>
            <w:rFonts w:asciiTheme="majorBidi" w:hAnsiTheme="majorBidi" w:cstheme="majorBidi"/>
          </w:rPr>
        </w:pPr>
      </w:p>
    </w:sdtContent>
  </w:sdt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1A7BD78" w14:textId="77777777" w:rsidR="00BB0815" w:rsidRDefault="00BB0815"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Theme="majorBidi" w:hAnsiTheme="majorBidi" w:cstheme="majorBidi"/>
      </w:rPr>
      <w:id w:val="364647947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899846B" w14:textId="77777777" w:rsidR="00BB0815" w:rsidRPr="00E54645" w:rsidRDefault="00BB0815">
        <w:pPr>
          <w:pStyle w:val="Header"/>
          <w:jc w:val="right"/>
          <w:rPr>
            <w:rFonts w:asciiTheme="majorBidi" w:hAnsiTheme="majorBidi" w:cstheme="majorBidi"/>
          </w:rPr>
        </w:pPr>
        <w:r w:rsidRPr="00E54645">
          <w:rPr>
            <w:rFonts w:asciiTheme="majorBidi" w:hAnsiTheme="majorBidi" w:cstheme="majorBidi"/>
          </w:rPr>
          <w:fldChar w:fldCharType="begin"/>
        </w:r>
        <w:r w:rsidRPr="00E54645">
          <w:rPr>
            <w:rFonts w:asciiTheme="majorBidi" w:hAnsiTheme="majorBidi" w:cstheme="majorBidi"/>
          </w:rPr>
          <w:instrText xml:space="preserve"> PAGE   \* MERGEFORMAT </w:instrText>
        </w:r>
        <w:r w:rsidRPr="00E54645">
          <w:rPr>
            <w:rFonts w:asciiTheme="majorBidi" w:hAnsiTheme="majorBidi" w:cstheme="majorBidi"/>
          </w:rPr>
          <w:fldChar w:fldCharType="separate"/>
        </w:r>
        <w:r>
          <w:rPr>
            <w:rFonts w:asciiTheme="majorBidi" w:hAnsiTheme="majorBidi" w:cstheme="majorBidi"/>
            <w:noProof/>
          </w:rPr>
          <w:t>8</w:t>
        </w:r>
        <w:r w:rsidRPr="00E54645">
          <w:rPr>
            <w:rFonts w:asciiTheme="majorBidi" w:hAnsiTheme="majorBidi" w:cstheme="majorBidi"/>
            <w:noProof/>
          </w:rPr>
          <w:fldChar w:fldCharType="end"/>
        </w:r>
      </w:p>
    </w:sdtContent>
  </w:sdt>
  <w:p w14:paraId="2479B55E" w14:textId="77777777" w:rsidR="00BB0815" w:rsidRPr="00E54645" w:rsidRDefault="00BB0815" w:rsidP="00A65DD4">
    <w:pPr>
      <w:pStyle w:val="Header"/>
      <w:rPr>
        <w:rFonts w:asciiTheme="majorBidi" w:hAnsiTheme="majorBidi" w:cstheme="majorBidi"/>
      </w:rPr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1D010E" w14:textId="0877EBC1" w:rsidR="00BB0815" w:rsidRDefault="00BB0815">
    <w:pPr>
      <w:pStyle w:val="Header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Theme="majorBidi" w:hAnsiTheme="majorBidi" w:cstheme="majorBidi"/>
      </w:rPr>
      <w:id w:val="-7976043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CE8C534" w14:textId="77777777" w:rsidR="00BB0815" w:rsidRPr="00E54645" w:rsidRDefault="00BB0815">
        <w:pPr>
          <w:pStyle w:val="Header"/>
          <w:jc w:val="right"/>
          <w:rPr>
            <w:rFonts w:asciiTheme="majorBidi" w:hAnsiTheme="majorBidi" w:cstheme="majorBidi"/>
          </w:rPr>
        </w:pPr>
        <w:r w:rsidRPr="00E54645">
          <w:rPr>
            <w:rFonts w:asciiTheme="majorBidi" w:hAnsiTheme="majorBidi" w:cstheme="majorBidi"/>
          </w:rPr>
          <w:fldChar w:fldCharType="begin"/>
        </w:r>
        <w:r w:rsidRPr="00E54645">
          <w:rPr>
            <w:rFonts w:asciiTheme="majorBidi" w:hAnsiTheme="majorBidi" w:cstheme="majorBidi"/>
          </w:rPr>
          <w:instrText xml:space="preserve"> PAGE   \* MERGEFORMAT </w:instrText>
        </w:r>
        <w:r w:rsidRPr="00E54645">
          <w:rPr>
            <w:rFonts w:asciiTheme="majorBidi" w:hAnsiTheme="majorBidi" w:cstheme="majorBidi"/>
          </w:rPr>
          <w:fldChar w:fldCharType="separate"/>
        </w:r>
        <w:r>
          <w:rPr>
            <w:rFonts w:asciiTheme="majorBidi" w:hAnsiTheme="majorBidi" w:cstheme="majorBidi"/>
            <w:noProof/>
          </w:rPr>
          <w:t>21</w:t>
        </w:r>
        <w:r w:rsidRPr="00E54645">
          <w:rPr>
            <w:rFonts w:asciiTheme="majorBidi" w:hAnsiTheme="majorBidi" w:cstheme="majorBidi"/>
            <w:noProof/>
          </w:rPr>
          <w:fldChar w:fldCharType="end"/>
        </w:r>
      </w:p>
    </w:sdtContent>
  </w:sdt>
  <w:p w14:paraId="38E24C0F" w14:textId="77777777" w:rsidR="00BB0815" w:rsidRPr="00E54645" w:rsidRDefault="00BB0815" w:rsidP="00A65DD4">
    <w:pPr>
      <w:pStyle w:val="Header"/>
      <w:rPr>
        <w:rFonts w:asciiTheme="majorBidi" w:hAnsiTheme="majorBidi" w:cstheme="majorBid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942415"/>
    <w:multiLevelType w:val="multilevel"/>
    <w:tmpl w:val="D0060098"/>
    <w:styleLink w:val="Style1"/>
    <w:lvl w:ilvl="0">
      <w:start w:val="3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3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16420BF5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17815CB3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1F675ED7"/>
    <w:multiLevelType w:val="multilevel"/>
    <w:tmpl w:val="A2A8899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asciiTheme="majorBidi" w:hAnsiTheme="majorBidi" w:cstheme="majorBidi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219456C0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242558B2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EA36C3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A54C28"/>
    <w:multiLevelType w:val="multilevel"/>
    <w:tmpl w:val="E04C866E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5F40155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9" w15:restartNumberingAfterBreak="0">
    <w:nsid w:val="49CC5FF6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2E73D4"/>
    <w:multiLevelType w:val="hybridMultilevel"/>
    <w:tmpl w:val="A6C6A7EA"/>
    <w:lvl w:ilvl="0" w:tplc="52B8E2D4">
      <w:start w:val="1"/>
      <w:numFmt w:val="decimal"/>
      <w:lvlText w:val="(%1)"/>
      <w:lvlJc w:val="left"/>
      <w:pPr>
        <w:ind w:left="1080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4E77303"/>
    <w:multiLevelType w:val="multilevel"/>
    <w:tmpl w:val="2CD0ACC6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57C01C89"/>
    <w:multiLevelType w:val="hybridMultilevel"/>
    <w:tmpl w:val="CB76FA2C"/>
    <w:lvl w:ilvl="0" w:tplc="04D6CC44">
      <w:start w:val="1"/>
      <w:numFmt w:val="decimal"/>
      <w:lvlText w:val="(%1)"/>
      <w:lvlJc w:val="left"/>
      <w:pPr>
        <w:ind w:left="1080" w:hanging="360"/>
      </w:pPr>
      <w:rPr>
        <w:rFonts w:asciiTheme="majorBidi" w:hAnsiTheme="majorBidi" w:cstheme="majorBidi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87B3B1A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052718E"/>
    <w:multiLevelType w:val="multilevel"/>
    <w:tmpl w:val="047ED378"/>
    <w:lvl w:ilvl="0">
      <w:start w:val="3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3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5" w15:restartNumberingAfterBreak="0">
    <w:nsid w:val="641F474A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16" w15:restartNumberingAfterBreak="0">
    <w:nsid w:val="64EC0AED"/>
    <w:multiLevelType w:val="multilevel"/>
    <w:tmpl w:val="DAD4935C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7" w15:restartNumberingAfterBreak="0">
    <w:nsid w:val="68CE6407"/>
    <w:multiLevelType w:val="hybridMultilevel"/>
    <w:tmpl w:val="A6C6A0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E37102A"/>
    <w:multiLevelType w:val="multilevel"/>
    <w:tmpl w:val="80782222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  <w:b w:val="0"/>
        <w:sz w:val="32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 w:val="0"/>
        <w:sz w:val="3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 w:val="0"/>
        <w:sz w:val="32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b w:val="0"/>
        <w:sz w:val="32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 w:val="0"/>
        <w:sz w:val="32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b w:val="0"/>
        <w:sz w:val="32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 w:val="0"/>
        <w:sz w:val="32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b w:val="0"/>
        <w:sz w:val="32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 w:val="0"/>
        <w:sz w:val="32"/>
      </w:rPr>
    </w:lvl>
  </w:abstractNum>
  <w:num w:numId="1">
    <w:abstractNumId w:val="1"/>
  </w:num>
  <w:num w:numId="2">
    <w:abstractNumId w:val="13"/>
  </w:num>
  <w:num w:numId="3">
    <w:abstractNumId w:val="3"/>
  </w:num>
  <w:num w:numId="4">
    <w:abstractNumId w:val="2"/>
  </w:num>
  <w:num w:numId="5">
    <w:abstractNumId w:val="16"/>
  </w:num>
  <w:num w:numId="6">
    <w:abstractNumId w:val="17"/>
  </w:num>
  <w:num w:numId="7">
    <w:abstractNumId w:val="8"/>
  </w:num>
  <w:num w:numId="8">
    <w:abstractNumId w:val="4"/>
  </w:num>
  <w:num w:numId="9">
    <w:abstractNumId w:val="9"/>
  </w:num>
  <w:num w:numId="10">
    <w:abstractNumId w:val="6"/>
  </w:num>
  <w:num w:numId="11">
    <w:abstractNumId w:val="5"/>
  </w:num>
  <w:num w:numId="12">
    <w:abstractNumId w:val="15"/>
  </w:num>
  <w:num w:numId="13">
    <w:abstractNumId w:val="14"/>
  </w:num>
  <w:num w:numId="14">
    <w:abstractNumId w:val="0"/>
  </w:num>
  <w:num w:numId="15">
    <w:abstractNumId w:val="10"/>
  </w:num>
  <w:num w:numId="16">
    <w:abstractNumId w:val="14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4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7"/>
  </w:num>
  <w:num w:numId="19">
    <w:abstractNumId w:val="18"/>
  </w:num>
  <w:num w:numId="20">
    <w:abstractNumId w:val="11"/>
  </w:num>
  <w:num w:numId="21">
    <w:abstractNumId w:val="12"/>
  </w:num>
  <w:num w:numId="22">
    <w:abstractNumId w:val="14"/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Windows User">
    <w15:presenceInfo w15:providerId="None" w15:userId="Windows Use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7890"/>
    <w:rsid w:val="0000057C"/>
    <w:rsid w:val="00000757"/>
    <w:rsid w:val="00005C49"/>
    <w:rsid w:val="00013ACB"/>
    <w:rsid w:val="00014C74"/>
    <w:rsid w:val="00016D60"/>
    <w:rsid w:val="0002249E"/>
    <w:rsid w:val="00022F02"/>
    <w:rsid w:val="00024C24"/>
    <w:rsid w:val="00026DF6"/>
    <w:rsid w:val="0003152A"/>
    <w:rsid w:val="00034C46"/>
    <w:rsid w:val="000407AE"/>
    <w:rsid w:val="00042B3E"/>
    <w:rsid w:val="0005128F"/>
    <w:rsid w:val="00057A84"/>
    <w:rsid w:val="000623BA"/>
    <w:rsid w:val="00065469"/>
    <w:rsid w:val="000735A8"/>
    <w:rsid w:val="00074007"/>
    <w:rsid w:val="000816DF"/>
    <w:rsid w:val="000845B7"/>
    <w:rsid w:val="00085A1B"/>
    <w:rsid w:val="000867E6"/>
    <w:rsid w:val="00096111"/>
    <w:rsid w:val="00096F6E"/>
    <w:rsid w:val="00097376"/>
    <w:rsid w:val="000A00A0"/>
    <w:rsid w:val="000A2B85"/>
    <w:rsid w:val="000B1407"/>
    <w:rsid w:val="000B1745"/>
    <w:rsid w:val="000B3961"/>
    <w:rsid w:val="000C3DB3"/>
    <w:rsid w:val="000C4B83"/>
    <w:rsid w:val="000D6449"/>
    <w:rsid w:val="000E0AFA"/>
    <w:rsid w:val="000E15C1"/>
    <w:rsid w:val="000E3589"/>
    <w:rsid w:val="000E38CF"/>
    <w:rsid w:val="000E3A23"/>
    <w:rsid w:val="000E5273"/>
    <w:rsid w:val="000E56DE"/>
    <w:rsid w:val="000F1C89"/>
    <w:rsid w:val="000F282F"/>
    <w:rsid w:val="000F2DD5"/>
    <w:rsid w:val="00101D54"/>
    <w:rsid w:val="00110400"/>
    <w:rsid w:val="00111B7E"/>
    <w:rsid w:val="0011415D"/>
    <w:rsid w:val="0012023A"/>
    <w:rsid w:val="00121F0B"/>
    <w:rsid w:val="001230D3"/>
    <w:rsid w:val="0012467C"/>
    <w:rsid w:val="00124C58"/>
    <w:rsid w:val="00126F51"/>
    <w:rsid w:val="00127096"/>
    <w:rsid w:val="0013123B"/>
    <w:rsid w:val="001325F2"/>
    <w:rsid w:val="00133249"/>
    <w:rsid w:val="00135D75"/>
    <w:rsid w:val="0015746B"/>
    <w:rsid w:val="0016034A"/>
    <w:rsid w:val="001613C8"/>
    <w:rsid w:val="0016163D"/>
    <w:rsid w:val="00161864"/>
    <w:rsid w:val="001625F8"/>
    <w:rsid w:val="001766F1"/>
    <w:rsid w:val="00182A8A"/>
    <w:rsid w:val="00185000"/>
    <w:rsid w:val="00186356"/>
    <w:rsid w:val="00187BC2"/>
    <w:rsid w:val="00191885"/>
    <w:rsid w:val="00195496"/>
    <w:rsid w:val="00197D4C"/>
    <w:rsid w:val="001A7848"/>
    <w:rsid w:val="001B74C7"/>
    <w:rsid w:val="001C5594"/>
    <w:rsid w:val="001D3F73"/>
    <w:rsid w:val="001D590E"/>
    <w:rsid w:val="001E22AB"/>
    <w:rsid w:val="001E2FAD"/>
    <w:rsid w:val="001E7C46"/>
    <w:rsid w:val="001F6501"/>
    <w:rsid w:val="00200035"/>
    <w:rsid w:val="00206531"/>
    <w:rsid w:val="002107E3"/>
    <w:rsid w:val="00210E93"/>
    <w:rsid w:val="002206C0"/>
    <w:rsid w:val="002213CE"/>
    <w:rsid w:val="00224508"/>
    <w:rsid w:val="00226B42"/>
    <w:rsid w:val="00233D6F"/>
    <w:rsid w:val="00250AF3"/>
    <w:rsid w:val="002511D9"/>
    <w:rsid w:val="00257C86"/>
    <w:rsid w:val="00261F2A"/>
    <w:rsid w:val="00275286"/>
    <w:rsid w:val="00275659"/>
    <w:rsid w:val="00286BE5"/>
    <w:rsid w:val="00287706"/>
    <w:rsid w:val="0028773A"/>
    <w:rsid w:val="002906A8"/>
    <w:rsid w:val="00291AD2"/>
    <w:rsid w:val="00293426"/>
    <w:rsid w:val="00293696"/>
    <w:rsid w:val="002968F3"/>
    <w:rsid w:val="002A281A"/>
    <w:rsid w:val="002A788D"/>
    <w:rsid w:val="002C2C49"/>
    <w:rsid w:val="002C33CF"/>
    <w:rsid w:val="002C38D9"/>
    <w:rsid w:val="002D2A0B"/>
    <w:rsid w:val="002D54B9"/>
    <w:rsid w:val="002E7481"/>
    <w:rsid w:val="003217B7"/>
    <w:rsid w:val="003258F5"/>
    <w:rsid w:val="003309B2"/>
    <w:rsid w:val="00346669"/>
    <w:rsid w:val="00353582"/>
    <w:rsid w:val="003557E9"/>
    <w:rsid w:val="00356721"/>
    <w:rsid w:val="0036370F"/>
    <w:rsid w:val="003676CE"/>
    <w:rsid w:val="003709B2"/>
    <w:rsid w:val="003874D5"/>
    <w:rsid w:val="00387735"/>
    <w:rsid w:val="00392854"/>
    <w:rsid w:val="0039345F"/>
    <w:rsid w:val="00393DAE"/>
    <w:rsid w:val="00397934"/>
    <w:rsid w:val="003A3F4E"/>
    <w:rsid w:val="003B5185"/>
    <w:rsid w:val="003B69C5"/>
    <w:rsid w:val="003B764A"/>
    <w:rsid w:val="003C23F8"/>
    <w:rsid w:val="003D330D"/>
    <w:rsid w:val="003D5639"/>
    <w:rsid w:val="003E31FF"/>
    <w:rsid w:val="003E6A1B"/>
    <w:rsid w:val="003F373F"/>
    <w:rsid w:val="0040281B"/>
    <w:rsid w:val="00402F92"/>
    <w:rsid w:val="004042D6"/>
    <w:rsid w:val="00410C15"/>
    <w:rsid w:val="004149F2"/>
    <w:rsid w:val="004157C7"/>
    <w:rsid w:val="00420F37"/>
    <w:rsid w:val="004223DB"/>
    <w:rsid w:val="00427078"/>
    <w:rsid w:val="00430B0F"/>
    <w:rsid w:val="00433D79"/>
    <w:rsid w:val="004360BB"/>
    <w:rsid w:val="0044008A"/>
    <w:rsid w:val="00442770"/>
    <w:rsid w:val="00442C6C"/>
    <w:rsid w:val="00445BAA"/>
    <w:rsid w:val="004519EE"/>
    <w:rsid w:val="00457AFC"/>
    <w:rsid w:val="004758A3"/>
    <w:rsid w:val="004820B7"/>
    <w:rsid w:val="004838B8"/>
    <w:rsid w:val="004838EF"/>
    <w:rsid w:val="00493FAC"/>
    <w:rsid w:val="00496695"/>
    <w:rsid w:val="004A7ED2"/>
    <w:rsid w:val="004B5B98"/>
    <w:rsid w:val="004C5C1E"/>
    <w:rsid w:val="004D4636"/>
    <w:rsid w:val="004E022B"/>
    <w:rsid w:val="004E3F96"/>
    <w:rsid w:val="004E402E"/>
    <w:rsid w:val="004E6D0F"/>
    <w:rsid w:val="004F2322"/>
    <w:rsid w:val="004F4F5D"/>
    <w:rsid w:val="004F78C3"/>
    <w:rsid w:val="0050367F"/>
    <w:rsid w:val="00507661"/>
    <w:rsid w:val="0051010D"/>
    <w:rsid w:val="005119B2"/>
    <w:rsid w:val="005148F4"/>
    <w:rsid w:val="005307CC"/>
    <w:rsid w:val="005321DB"/>
    <w:rsid w:val="00536955"/>
    <w:rsid w:val="0053705B"/>
    <w:rsid w:val="00541121"/>
    <w:rsid w:val="00544405"/>
    <w:rsid w:val="00551D66"/>
    <w:rsid w:val="00552DAB"/>
    <w:rsid w:val="00554A52"/>
    <w:rsid w:val="00556E1F"/>
    <w:rsid w:val="00560EEE"/>
    <w:rsid w:val="00564070"/>
    <w:rsid w:val="005828D9"/>
    <w:rsid w:val="00594ED4"/>
    <w:rsid w:val="00595A45"/>
    <w:rsid w:val="005A0303"/>
    <w:rsid w:val="005A752E"/>
    <w:rsid w:val="005B08A4"/>
    <w:rsid w:val="005B6059"/>
    <w:rsid w:val="005C1711"/>
    <w:rsid w:val="005C4051"/>
    <w:rsid w:val="005E17D7"/>
    <w:rsid w:val="005E4235"/>
    <w:rsid w:val="005E61E6"/>
    <w:rsid w:val="005E75BB"/>
    <w:rsid w:val="005F6D1D"/>
    <w:rsid w:val="006025EF"/>
    <w:rsid w:val="0060388C"/>
    <w:rsid w:val="0061009F"/>
    <w:rsid w:val="00610702"/>
    <w:rsid w:val="006114BD"/>
    <w:rsid w:val="00612B05"/>
    <w:rsid w:val="0062512E"/>
    <w:rsid w:val="00627AC9"/>
    <w:rsid w:val="00636632"/>
    <w:rsid w:val="00637890"/>
    <w:rsid w:val="00646CC3"/>
    <w:rsid w:val="00655184"/>
    <w:rsid w:val="00662C48"/>
    <w:rsid w:val="00667B34"/>
    <w:rsid w:val="006705C2"/>
    <w:rsid w:val="00670989"/>
    <w:rsid w:val="006720C4"/>
    <w:rsid w:val="00677706"/>
    <w:rsid w:val="00685A98"/>
    <w:rsid w:val="00696A0B"/>
    <w:rsid w:val="006A2E75"/>
    <w:rsid w:val="006A5879"/>
    <w:rsid w:val="006A7B59"/>
    <w:rsid w:val="006B4BCD"/>
    <w:rsid w:val="006B73A6"/>
    <w:rsid w:val="006C0E5E"/>
    <w:rsid w:val="006C5E7A"/>
    <w:rsid w:val="006D7E3D"/>
    <w:rsid w:val="006E3832"/>
    <w:rsid w:val="006E7F1A"/>
    <w:rsid w:val="006F0690"/>
    <w:rsid w:val="0070191C"/>
    <w:rsid w:val="007035C7"/>
    <w:rsid w:val="0070535A"/>
    <w:rsid w:val="00713422"/>
    <w:rsid w:val="00717C48"/>
    <w:rsid w:val="007306D4"/>
    <w:rsid w:val="00733F35"/>
    <w:rsid w:val="00736656"/>
    <w:rsid w:val="00740D88"/>
    <w:rsid w:val="00746BAA"/>
    <w:rsid w:val="0075314E"/>
    <w:rsid w:val="00771863"/>
    <w:rsid w:val="00775016"/>
    <w:rsid w:val="007756E6"/>
    <w:rsid w:val="00780621"/>
    <w:rsid w:val="0078142A"/>
    <w:rsid w:val="007823DE"/>
    <w:rsid w:val="007861F4"/>
    <w:rsid w:val="00787621"/>
    <w:rsid w:val="00792D4A"/>
    <w:rsid w:val="007A2C6F"/>
    <w:rsid w:val="007A5EE3"/>
    <w:rsid w:val="007B4339"/>
    <w:rsid w:val="007C36CD"/>
    <w:rsid w:val="007D11D6"/>
    <w:rsid w:val="007D47F5"/>
    <w:rsid w:val="007D4BF2"/>
    <w:rsid w:val="007E2798"/>
    <w:rsid w:val="007E36B9"/>
    <w:rsid w:val="007E48F6"/>
    <w:rsid w:val="007F2036"/>
    <w:rsid w:val="0080165B"/>
    <w:rsid w:val="008017CB"/>
    <w:rsid w:val="00817446"/>
    <w:rsid w:val="00821F57"/>
    <w:rsid w:val="008261BD"/>
    <w:rsid w:val="00826B80"/>
    <w:rsid w:val="008276D0"/>
    <w:rsid w:val="00831B2B"/>
    <w:rsid w:val="00832CDC"/>
    <w:rsid w:val="00861093"/>
    <w:rsid w:val="00862564"/>
    <w:rsid w:val="00866216"/>
    <w:rsid w:val="00882468"/>
    <w:rsid w:val="00887786"/>
    <w:rsid w:val="008A10F3"/>
    <w:rsid w:val="008A46D9"/>
    <w:rsid w:val="008C07EA"/>
    <w:rsid w:val="008C0CAE"/>
    <w:rsid w:val="008C256F"/>
    <w:rsid w:val="008C4BD1"/>
    <w:rsid w:val="008C6460"/>
    <w:rsid w:val="008D02CF"/>
    <w:rsid w:val="008D1397"/>
    <w:rsid w:val="008D60C9"/>
    <w:rsid w:val="00901753"/>
    <w:rsid w:val="00906AF9"/>
    <w:rsid w:val="00911846"/>
    <w:rsid w:val="00930C0A"/>
    <w:rsid w:val="00940362"/>
    <w:rsid w:val="0094057D"/>
    <w:rsid w:val="00944B74"/>
    <w:rsid w:val="00950085"/>
    <w:rsid w:val="00953290"/>
    <w:rsid w:val="0095626F"/>
    <w:rsid w:val="009659CA"/>
    <w:rsid w:val="0096618F"/>
    <w:rsid w:val="00973F4F"/>
    <w:rsid w:val="00984249"/>
    <w:rsid w:val="0098437A"/>
    <w:rsid w:val="009A4AEF"/>
    <w:rsid w:val="009A734B"/>
    <w:rsid w:val="009B7649"/>
    <w:rsid w:val="009C49AC"/>
    <w:rsid w:val="009C51E1"/>
    <w:rsid w:val="009C5210"/>
    <w:rsid w:val="009D13ED"/>
    <w:rsid w:val="009D2141"/>
    <w:rsid w:val="009D7722"/>
    <w:rsid w:val="009E1646"/>
    <w:rsid w:val="009E18DF"/>
    <w:rsid w:val="009E2AF8"/>
    <w:rsid w:val="009E7618"/>
    <w:rsid w:val="009F1F2C"/>
    <w:rsid w:val="00A05B48"/>
    <w:rsid w:val="00A1259A"/>
    <w:rsid w:val="00A131EA"/>
    <w:rsid w:val="00A1372F"/>
    <w:rsid w:val="00A14DD7"/>
    <w:rsid w:val="00A21EB2"/>
    <w:rsid w:val="00A25F65"/>
    <w:rsid w:val="00A2617E"/>
    <w:rsid w:val="00A34347"/>
    <w:rsid w:val="00A36CA1"/>
    <w:rsid w:val="00A42B5F"/>
    <w:rsid w:val="00A47E03"/>
    <w:rsid w:val="00A56074"/>
    <w:rsid w:val="00A65DD4"/>
    <w:rsid w:val="00A6602C"/>
    <w:rsid w:val="00A744D6"/>
    <w:rsid w:val="00A807CB"/>
    <w:rsid w:val="00A85D16"/>
    <w:rsid w:val="00A92B30"/>
    <w:rsid w:val="00A939B9"/>
    <w:rsid w:val="00AA4CAF"/>
    <w:rsid w:val="00AA5320"/>
    <w:rsid w:val="00AA6A74"/>
    <w:rsid w:val="00AB7CB6"/>
    <w:rsid w:val="00AD26DA"/>
    <w:rsid w:val="00AD5783"/>
    <w:rsid w:val="00AE5AA1"/>
    <w:rsid w:val="00AF7A79"/>
    <w:rsid w:val="00B0020C"/>
    <w:rsid w:val="00B06610"/>
    <w:rsid w:val="00B159DF"/>
    <w:rsid w:val="00B17172"/>
    <w:rsid w:val="00B21026"/>
    <w:rsid w:val="00B25589"/>
    <w:rsid w:val="00B33CFD"/>
    <w:rsid w:val="00B358C2"/>
    <w:rsid w:val="00B4168C"/>
    <w:rsid w:val="00B42DB5"/>
    <w:rsid w:val="00B44E8D"/>
    <w:rsid w:val="00B557BE"/>
    <w:rsid w:val="00B63A09"/>
    <w:rsid w:val="00B721EC"/>
    <w:rsid w:val="00B74C72"/>
    <w:rsid w:val="00B75AF5"/>
    <w:rsid w:val="00B870EE"/>
    <w:rsid w:val="00B92BD6"/>
    <w:rsid w:val="00B96591"/>
    <w:rsid w:val="00BA1146"/>
    <w:rsid w:val="00BA2C7A"/>
    <w:rsid w:val="00BA3A7C"/>
    <w:rsid w:val="00BB0815"/>
    <w:rsid w:val="00BB2ED1"/>
    <w:rsid w:val="00BC083D"/>
    <w:rsid w:val="00BC3E65"/>
    <w:rsid w:val="00BC4A36"/>
    <w:rsid w:val="00BC5A92"/>
    <w:rsid w:val="00BC6483"/>
    <w:rsid w:val="00BC71FD"/>
    <w:rsid w:val="00BC7D97"/>
    <w:rsid w:val="00BD0FE3"/>
    <w:rsid w:val="00BD6CB0"/>
    <w:rsid w:val="00BD7E4E"/>
    <w:rsid w:val="00BE3CDC"/>
    <w:rsid w:val="00BE6FFD"/>
    <w:rsid w:val="00BF00ED"/>
    <w:rsid w:val="00BF03ED"/>
    <w:rsid w:val="00BF4CF4"/>
    <w:rsid w:val="00C054C5"/>
    <w:rsid w:val="00C218D0"/>
    <w:rsid w:val="00C23F30"/>
    <w:rsid w:val="00C25068"/>
    <w:rsid w:val="00C364DC"/>
    <w:rsid w:val="00C51A12"/>
    <w:rsid w:val="00C54231"/>
    <w:rsid w:val="00C546BC"/>
    <w:rsid w:val="00C610F9"/>
    <w:rsid w:val="00C62472"/>
    <w:rsid w:val="00C656D9"/>
    <w:rsid w:val="00C664ED"/>
    <w:rsid w:val="00C75517"/>
    <w:rsid w:val="00C84689"/>
    <w:rsid w:val="00C87FDF"/>
    <w:rsid w:val="00C92163"/>
    <w:rsid w:val="00C948BA"/>
    <w:rsid w:val="00C95583"/>
    <w:rsid w:val="00CA1A28"/>
    <w:rsid w:val="00CA36C0"/>
    <w:rsid w:val="00CA5FD3"/>
    <w:rsid w:val="00CB0D8F"/>
    <w:rsid w:val="00CB591B"/>
    <w:rsid w:val="00CB5B49"/>
    <w:rsid w:val="00CC5E65"/>
    <w:rsid w:val="00CC7F8B"/>
    <w:rsid w:val="00CD05A3"/>
    <w:rsid w:val="00CD51F4"/>
    <w:rsid w:val="00CF4653"/>
    <w:rsid w:val="00CF5445"/>
    <w:rsid w:val="00D0282C"/>
    <w:rsid w:val="00D0327E"/>
    <w:rsid w:val="00D05D0E"/>
    <w:rsid w:val="00D130CE"/>
    <w:rsid w:val="00D21EEF"/>
    <w:rsid w:val="00D266E7"/>
    <w:rsid w:val="00D267BC"/>
    <w:rsid w:val="00D34492"/>
    <w:rsid w:val="00D34B29"/>
    <w:rsid w:val="00D50C1B"/>
    <w:rsid w:val="00D55518"/>
    <w:rsid w:val="00D55D05"/>
    <w:rsid w:val="00D60C74"/>
    <w:rsid w:val="00D62DB4"/>
    <w:rsid w:val="00D657FC"/>
    <w:rsid w:val="00D66711"/>
    <w:rsid w:val="00D74127"/>
    <w:rsid w:val="00D76202"/>
    <w:rsid w:val="00D95015"/>
    <w:rsid w:val="00DA0B29"/>
    <w:rsid w:val="00DA1083"/>
    <w:rsid w:val="00DA19C4"/>
    <w:rsid w:val="00DA765E"/>
    <w:rsid w:val="00DC632F"/>
    <w:rsid w:val="00DC7B6A"/>
    <w:rsid w:val="00DD4C7D"/>
    <w:rsid w:val="00DE0394"/>
    <w:rsid w:val="00DF2BBD"/>
    <w:rsid w:val="00DF5781"/>
    <w:rsid w:val="00DF58B3"/>
    <w:rsid w:val="00DF590E"/>
    <w:rsid w:val="00DF6E40"/>
    <w:rsid w:val="00DF7930"/>
    <w:rsid w:val="00E04DCB"/>
    <w:rsid w:val="00E05701"/>
    <w:rsid w:val="00E165EF"/>
    <w:rsid w:val="00E2370A"/>
    <w:rsid w:val="00E26A9B"/>
    <w:rsid w:val="00E302D0"/>
    <w:rsid w:val="00E36E7D"/>
    <w:rsid w:val="00E40472"/>
    <w:rsid w:val="00E4054F"/>
    <w:rsid w:val="00E51D1C"/>
    <w:rsid w:val="00E54645"/>
    <w:rsid w:val="00E82984"/>
    <w:rsid w:val="00E8676D"/>
    <w:rsid w:val="00E87038"/>
    <w:rsid w:val="00E87F1B"/>
    <w:rsid w:val="00E93B08"/>
    <w:rsid w:val="00EA3974"/>
    <w:rsid w:val="00EB5D41"/>
    <w:rsid w:val="00EB654F"/>
    <w:rsid w:val="00EB6E72"/>
    <w:rsid w:val="00EC2E7B"/>
    <w:rsid w:val="00EC431D"/>
    <w:rsid w:val="00EC4C3B"/>
    <w:rsid w:val="00EC6498"/>
    <w:rsid w:val="00ED57C3"/>
    <w:rsid w:val="00EE59F2"/>
    <w:rsid w:val="00EE71C7"/>
    <w:rsid w:val="00F00B37"/>
    <w:rsid w:val="00F00D7C"/>
    <w:rsid w:val="00F048D2"/>
    <w:rsid w:val="00F04963"/>
    <w:rsid w:val="00F12561"/>
    <w:rsid w:val="00F160E0"/>
    <w:rsid w:val="00F16DDC"/>
    <w:rsid w:val="00F20C40"/>
    <w:rsid w:val="00F27876"/>
    <w:rsid w:val="00F31FCE"/>
    <w:rsid w:val="00F32572"/>
    <w:rsid w:val="00F37202"/>
    <w:rsid w:val="00F46E22"/>
    <w:rsid w:val="00F5095A"/>
    <w:rsid w:val="00F60187"/>
    <w:rsid w:val="00F6096B"/>
    <w:rsid w:val="00F63DA9"/>
    <w:rsid w:val="00F64CB0"/>
    <w:rsid w:val="00F716FB"/>
    <w:rsid w:val="00F72DC0"/>
    <w:rsid w:val="00F76B99"/>
    <w:rsid w:val="00F80997"/>
    <w:rsid w:val="00F80DC3"/>
    <w:rsid w:val="00F80FC5"/>
    <w:rsid w:val="00F91897"/>
    <w:rsid w:val="00F9226A"/>
    <w:rsid w:val="00FA1F4F"/>
    <w:rsid w:val="00FA603F"/>
    <w:rsid w:val="00FB059C"/>
    <w:rsid w:val="00FB3E73"/>
    <w:rsid w:val="00FB600D"/>
    <w:rsid w:val="00FC0BE0"/>
    <w:rsid w:val="00FC560B"/>
    <w:rsid w:val="00FC6F83"/>
    <w:rsid w:val="00FD1CA8"/>
    <w:rsid w:val="00FD2F89"/>
    <w:rsid w:val="00FD4169"/>
    <w:rsid w:val="00FE08B8"/>
    <w:rsid w:val="00FE0C5D"/>
    <w:rsid w:val="00FE3B89"/>
    <w:rsid w:val="00FF2D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0B1BFC"/>
  <w15:chartTrackingRefBased/>
  <w15:docId w15:val="{83D98AC0-A5E0-47E1-B5AD-DE1E168095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65DD4"/>
    <w:pPr>
      <w:spacing w:after="0" w:line="276" w:lineRule="auto"/>
      <w:jc w:val="thaiDistribute"/>
    </w:pPr>
    <w:rPr>
      <w:rFonts w:ascii="Angsana New" w:hAnsi="Angsana New" w:cstheme="majorBidi"/>
      <w:noProof/>
      <w:sz w:val="32"/>
      <w:szCs w:val="32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4C24"/>
    <w:pPr>
      <w:keepNext/>
      <w:keepLines/>
      <w:spacing w:before="240"/>
      <w:jc w:val="center"/>
      <w:outlineLvl w:val="0"/>
    </w:pPr>
    <w:rPr>
      <w:rFonts w:asciiTheme="majorBidi" w:eastAsiaTheme="majorEastAsia" w:hAnsiTheme="majorBidi"/>
      <w:b/>
      <w:bCs/>
      <w:sz w:val="44"/>
      <w:szCs w:val="4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6163D"/>
    <w:pPr>
      <w:outlineLvl w:val="1"/>
    </w:pPr>
    <w:rPr>
      <w:b/>
      <w:bCs/>
      <w:sz w:val="40"/>
      <w:szCs w:val="40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C95583"/>
    <w:pPr>
      <w:numPr>
        <w:ilvl w:val="2"/>
        <w:numId w:val="22"/>
      </w:numPr>
      <w:outlineLvl w:val="2"/>
    </w:pPr>
    <w:rPr>
      <w:rFonts w:asciiTheme="majorBidi" w:hAnsiTheme="majorBidi" w:cstheme="majorBidi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6378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37890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37890"/>
    <w:rPr>
      <w:rFonts w:asciiTheme="majorBidi" w:hAnsiTheme="majorBidi" w:cstheme="majorBidi"/>
      <w:noProof/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378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37890"/>
    <w:rPr>
      <w:rFonts w:asciiTheme="majorBidi" w:hAnsiTheme="majorBidi" w:cstheme="majorBidi"/>
      <w:b/>
      <w:bCs/>
      <w:noProof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7890"/>
    <w:pPr>
      <w:spacing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7890"/>
    <w:rPr>
      <w:rFonts w:ascii="Segoe UI" w:hAnsi="Segoe UI" w:cs="Angsana New"/>
      <w:noProof/>
      <w:sz w:val="18"/>
      <w:szCs w:val="22"/>
    </w:rPr>
  </w:style>
  <w:style w:type="paragraph" w:styleId="ListParagraph">
    <w:name w:val="List Paragraph"/>
    <w:basedOn w:val="Normal"/>
    <w:uiPriority w:val="34"/>
    <w:qFormat/>
    <w:rsid w:val="00133249"/>
    <w:pPr>
      <w:spacing w:line="240" w:lineRule="auto"/>
      <w:ind w:left="720"/>
      <w:contextualSpacing/>
      <w:jc w:val="left"/>
    </w:pPr>
    <w:rPr>
      <w:rFonts w:ascii="Times New Roman" w:eastAsia="MS Mincho" w:hAnsi="Times New Roman" w:cs="Angsana New"/>
      <w:noProof w:val="0"/>
      <w:sz w:val="24"/>
      <w:szCs w:val="28"/>
      <w:lang w:eastAsia="ja-JP"/>
    </w:rPr>
  </w:style>
  <w:style w:type="paragraph" w:styleId="Header">
    <w:name w:val="header"/>
    <w:basedOn w:val="Normal"/>
    <w:link w:val="HeaderChar"/>
    <w:uiPriority w:val="99"/>
    <w:rsid w:val="00133249"/>
    <w:pPr>
      <w:tabs>
        <w:tab w:val="left" w:pos="1008"/>
        <w:tab w:val="left" w:pos="1440"/>
        <w:tab w:val="left" w:pos="1872"/>
        <w:tab w:val="left" w:pos="2304"/>
        <w:tab w:val="center" w:pos="4153"/>
        <w:tab w:val="right" w:pos="8306"/>
      </w:tabs>
      <w:spacing w:line="240" w:lineRule="auto"/>
    </w:pPr>
    <w:rPr>
      <w:rFonts w:ascii="DilleniaUPC" w:eastAsia="Times New Roman" w:hAnsi="DilleniaUPC" w:cs="Angsana New"/>
      <w:noProof w:val="0"/>
      <w:lang w:eastAsia="ja-JP"/>
    </w:rPr>
  </w:style>
  <w:style w:type="character" w:customStyle="1" w:styleId="HeaderChar">
    <w:name w:val="Header Char"/>
    <w:basedOn w:val="DefaultParagraphFont"/>
    <w:link w:val="Header"/>
    <w:uiPriority w:val="99"/>
    <w:rsid w:val="00133249"/>
    <w:rPr>
      <w:rFonts w:ascii="DilleniaUPC" w:eastAsia="Times New Roman" w:hAnsi="DilleniaUPC" w:cs="Angsana New"/>
      <w:sz w:val="32"/>
      <w:szCs w:val="32"/>
      <w:lang w:eastAsia="ja-JP"/>
    </w:rPr>
  </w:style>
  <w:style w:type="table" w:styleId="TableGrid">
    <w:name w:val="Table Grid"/>
    <w:basedOn w:val="TableNormal"/>
    <w:uiPriority w:val="59"/>
    <w:rsid w:val="00133249"/>
    <w:pPr>
      <w:spacing w:after="0" w:line="240" w:lineRule="auto"/>
    </w:pPr>
    <w:rPr>
      <w:rFonts w:ascii="Calibri" w:eastAsia="Calibri" w:hAnsi="Calibri" w:cs="Cordi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rsid w:val="00133249"/>
    <w:pPr>
      <w:spacing w:after="0" w:line="240" w:lineRule="auto"/>
    </w:pPr>
    <w:rPr>
      <w:rFonts w:ascii="Times New Roman" w:eastAsia="Times New Roman" w:hAnsi="Times New Roman" w:cs="Angsana New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59"/>
    <w:rsid w:val="0013324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2">
    <w:name w:val="Table Grid2"/>
    <w:basedOn w:val="TableNormal"/>
    <w:next w:val="TableGrid"/>
    <w:uiPriority w:val="59"/>
    <w:rsid w:val="0013324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a">
    <w:name w:val="หน้าปก"/>
    <w:basedOn w:val="Normal"/>
    <w:link w:val="Char"/>
    <w:qFormat/>
    <w:rsid w:val="0039345F"/>
    <w:pPr>
      <w:jc w:val="center"/>
    </w:pPr>
    <w:rPr>
      <w:sz w:val="36"/>
      <w:szCs w:val="36"/>
    </w:rPr>
  </w:style>
  <w:style w:type="paragraph" w:styleId="Footer">
    <w:name w:val="footer"/>
    <w:basedOn w:val="Normal"/>
    <w:link w:val="FooterChar"/>
    <w:uiPriority w:val="99"/>
    <w:unhideWhenUsed/>
    <w:rsid w:val="0039345F"/>
    <w:pPr>
      <w:tabs>
        <w:tab w:val="center" w:pos="4680"/>
        <w:tab w:val="right" w:pos="9360"/>
      </w:tabs>
      <w:spacing w:line="240" w:lineRule="auto"/>
    </w:pPr>
    <w:rPr>
      <w:szCs w:val="40"/>
    </w:rPr>
  </w:style>
  <w:style w:type="character" w:customStyle="1" w:styleId="Char">
    <w:name w:val="หน้าปก Char"/>
    <w:basedOn w:val="DefaultParagraphFont"/>
    <w:link w:val="a"/>
    <w:rsid w:val="0039345F"/>
    <w:rPr>
      <w:rFonts w:ascii="Angsana New" w:hAnsi="Angsana New" w:cstheme="majorBidi"/>
      <w:noProof/>
      <w:sz w:val="36"/>
      <w:szCs w:val="36"/>
    </w:rPr>
  </w:style>
  <w:style w:type="character" w:customStyle="1" w:styleId="FooterChar">
    <w:name w:val="Footer Char"/>
    <w:basedOn w:val="DefaultParagraphFont"/>
    <w:link w:val="Footer"/>
    <w:uiPriority w:val="99"/>
    <w:rsid w:val="0039345F"/>
    <w:rPr>
      <w:rFonts w:ascii="Angsana New" w:hAnsi="Angsana New" w:cstheme="majorBidi"/>
      <w:noProof/>
      <w:sz w:val="32"/>
      <w:szCs w:val="40"/>
    </w:rPr>
  </w:style>
  <w:style w:type="paragraph" w:customStyle="1" w:styleId="a0">
    <w:name w:val="ปกรอง"/>
    <w:basedOn w:val="Normal"/>
    <w:link w:val="Char0"/>
    <w:qFormat/>
    <w:rsid w:val="00A65DD4"/>
    <w:pPr>
      <w:jc w:val="center"/>
    </w:pPr>
  </w:style>
  <w:style w:type="paragraph" w:styleId="TableofFigures">
    <w:name w:val="table of figures"/>
    <w:basedOn w:val="Normal"/>
    <w:next w:val="Normal"/>
    <w:uiPriority w:val="99"/>
    <w:unhideWhenUsed/>
    <w:rsid w:val="005E4235"/>
    <w:pPr>
      <w:tabs>
        <w:tab w:val="left" w:pos="1134"/>
        <w:tab w:val="right" w:pos="8505"/>
      </w:tabs>
      <w:spacing w:line="240" w:lineRule="auto"/>
    </w:pPr>
    <w:rPr>
      <w:rFonts w:eastAsia="Angsana New" w:cs="Angsana New"/>
      <w:noProof w:val="0"/>
    </w:rPr>
  </w:style>
  <w:style w:type="character" w:customStyle="1" w:styleId="Char0">
    <w:name w:val="ปกรอง Char"/>
    <w:basedOn w:val="DefaultParagraphFont"/>
    <w:link w:val="a0"/>
    <w:rsid w:val="00A65DD4"/>
    <w:rPr>
      <w:rFonts w:ascii="Angsana New" w:hAnsi="Angsana New" w:cstheme="majorBidi"/>
      <w:noProof/>
      <w:sz w:val="32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24C24"/>
    <w:rPr>
      <w:rFonts w:asciiTheme="majorBidi" w:eastAsiaTheme="majorEastAsia" w:hAnsiTheme="majorBidi" w:cstheme="majorBidi"/>
      <w:b/>
      <w:bCs/>
      <w:noProof/>
      <w:sz w:val="44"/>
      <w:szCs w:val="44"/>
    </w:rPr>
  </w:style>
  <w:style w:type="character" w:customStyle="1" w:styleId="Heading2Char">
    <w:name w:val="Heading 2 Char"/>
    <w:basedOn w:val="DefaultParagraphFont"/>
    <w:link w:val="Heading2"/>
    <w:uiPriority w:val="9"/>
    <w:rsid w:val="0016163D"/>
    <w:rPr>
      <w:rFonts w:ascii="Angsana New" w:hAnsi="Angsana New" w:cstheme="majorBidi"/>
      <w:b/>
      <w:bCs/>
      <w:noProof/>
      <w:sz w:val="40"/>
      <w:szCs w:val="40"/>
    </w:rPr>
  </w:style>
  <w:style w:type="numbering" w:customStyle="1" w:styleId="Style1">
    <w:name w:val="Style1"/>
    <w:uiPriority w:val="99"/>
    <w:rsid w:val="00C95583"/>
    <w:pPr>
      <w:numPr>
        <w:numId w:val="14"/>
      </w:numPr>
    </w:pPr>
  </w:style>
  <w:style w:type="character" w:customStyle="1" w:styleId="Heading3Char">
    <w:name w:val="Heading 3 Char"/>
    <w:basedOn w:val="DefaultParagraphFont"/>
    <w:link w:val="Heading3"/>
    <w:uiPriority w:val="9"/>
    <w:rsid w:val="00C95583"/>
    <w:rPr>
      <w:rFonts w:asciiTheme="majorBidi" w:eastAsia="MS Mincho" w:hAnsiTheme="majorBidi" w:cstheme="majorBidi"/>
      <w:b/>
      <w:bCs/>
      <w:sz w:val="36"/>
      <w:szCs w:val="36"/>
      <w:lang w:eastAsia="ja-JP"/>
    </w:rPr>
  </w:style>
  <w:style w:type="paragraph" w:customStyle="1" w:styleId="Figure">
    <w:name w:val="Figure"/>
    <w:basedOn w:val="Normal"/>
    <w:link w:val="FigureChar"/>
    <w:qFormat/>
    <w:rsid w:val="006B73A6"/>
    <w:pPr>
      <w:jc w:val="center"/>
    </w:pPr>
    <w:rPr>
      <w:rFonts w:eastAsia="Angsana New" w:cs="Angsana New"/>
    </w:rPr>
  </w:style>
  <w:style w:type="paragraph" w:customStyle="1" w:styleId="Figurename">
    <w:name w:val="Figure name"/>
    <w:basedOn w:val="Figure"/>
    <w:next w:val="Normal"/>
    <w:link w:val="FigurenameChar"/>
    <w:qFormat/>
    <w:rsid w:val="006B73A6"/>
  </w:style>
  <w:style w:type="character" w:customStyle="1" w:styleId="FigureChar">
    <w:name w:val="Figure Char"/>
    <w:basedOn w:val="DefaultParagraphFont"/>
    <w:link w:val="Figure"/>
    <w:rsid w:val="006B73A6"/>
    <w:rPr>
      <w:rFonts w:ascii="Angsana New" w:eastAsia="Angsana New" w:hAnsi="Angsana New" w:cs="Angsana New"/>
      <w:noProof/>
      <w:sz w:val="32"/>
      <w:szCs w:val="32"/>
    </w:rPr>
  </w:style>
  <w:style w:type="paragraph" w:customStyle="1" w:styleId="Tablename">
    <w:name w:val="Table name"/>
    <w:basedOn w:val="Normal"/>
    <w:link w:val="TablenameChar"/>
    <w:qFormat/>
    <w:rsid w:val="00E302D0"/>
    <w:pPr>
      <w:ind w:left="1134" w:hanging="1134"/>
    </w:pPr>
  </w:style>
  <w:style w:type="character" w:customStyle="1" w:styleId="FigurenameChar">
    <w:name w:val="Figure name Char"/>
    <w:basedOn w:val="FigureChar"/>
    <w:link w:val="Figurename"/>
    <w:rsid w:val="006B73A6"/>
    <w:rPr>
      <w:rFonts w:ascii="Angsana New" w:eastAsia="Angsana New" w:hAnsi="Angsana New" w:cs="Angsana New"/>
      <w:noProof/>
      <w:sz w:val="32"/>
      <w:szCs w:val="32"/>
    </w:rPr>
  </w:style>
  <w:style w:type="paragraph" w:customStyle="1" w:styleId="Table">
    <w:name w:val="Table"/>
    <w:basedOn w:val="Tablename"/>
    <w:link w:val="TableChar"/>
    <w:qFormat/>
    <w:rsid w:val="00DA0B29"/>
    <w:rPr>
      <w:rFonts w:eastAsia="Calibri"/>
    </w:rPr>
  </w:style>
  <w:style w:type="character" w:customStyle="1" w:styleId="TablenameChar">
    <w:name w:val="Table name Char"/>
    <w:basedOn w:val="DefaultParagraphFont"/>
    <w:link w:val="Tablename"/>
    <w:rsid w:val="00E302D0"/>
    <w:rPr>
      <w:rFonts w:ascii="Angsana New" w:hAnsi="Angsana New" w:cstheme="majorBidi"/>
      <w:noProof/>
      <w:sz w:val="32"/>
      <w:szCs w:val="32"/>
    </w:rPr>
  </w:style>
  <w:style w:type="paragraph" w:customStyle="1" w:styleId="Equation">
    <w:name w:val="Equation"/>
    <w:basedOn w:val="Normal"/>
    <w:link w:val="EquationChar"/>
    <w:qFormat/>
    <w:rsid w:val="009E2AF8"/>
    <w:pPr>
      <w:jc w:val="both"/>
    </w:pPr>
  </w:style>
  <w:style w:type="character" w:customStyle="1" w:styleId="TableChar">
    <w:name w:val="Table Char"/>
    <w:basedOn w:val="TablenameChar"/>
    <w:link w:val="Table"/>
    <w:rsid w:val="00DA0B29"/>
    <w:rPr>
      <w:rFonts w:ascii="Angsana New" w:eastAsia="Calibri" w:hAnsi="Angsana New" w:cstheme="majorBidi"/>
      <w:noProof/>
      <w:sz w:val="32"/>
      <w:szCs w:val="32"/>
    </w:rPr>
  </w:style>
  <w:style w:type="paragraph" w:customStyle="1" w:styleId="Reference">
    <w:name w:val="Reference"/>
    <w:basedOn w:val="Normal"/>
    <w:link w:val="ReferenceChar"/>
    <w:qFormat/>
    <w:rsid w:val="006705C2"/>
    <w:pPr>
      <w:jc w:val="left"/>
    </w:pPr>
  </w:style>
  <w:style w:type="character" w:customStyle="1" w:styleId="EquationChar">
    <w:name w:val="Equation Char"/>
    <w:basedOn w:val="DefaultParagraphFont"/>
    <w:link w:val="Equation"/>
    <w:rsid w:val="009E2AF8"/>
    <w:rPr>
      <w:rFonts w:ascii="Angsana New" w:hAnsi="Angsana New" w:cstheme="majorBidi"/>
      <w:noProof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AD26DA"/>
    <w:rPr>
      <w:color w:val="0563C1" w:themeColor="hyperlink"/>
      <w:u w:val="single"/>
    </w:rPr>
  </w:style>
  <w:style w:type="character" w:customStyle="1" w:styleId="ReferenceChar">
    <w:name w:val="Reference Char"/>
    <w:basedOn w:val="DefaultParagraphFont"/>
    <w:link w:val="Reference"/>
    <w:rsid w:val="006705C2"/>
    <w:rPr>
      <w:rFonts w:ascii="Angsana New" w:hAnsi="Angsana New" w:cstheme="majorBidi"/>
      <w:noProof/>
      <w:sz w:val="32"/>
      <w:szCs w:val="32"/>
    </w:rPr>
  </w:style>
  <w:style w:type="paragraph" w:customStyle="1" w:styleId="Appendix">
    <w:name w:val="Appendix"/>
    <w:basedOn w:val="Reference"/>
    <w:link w:val="AppendixChar"/>
    <w:qFormat/>
    <w:rsid w:val="0051010D"/>
    <w:pPr>
      <w:jc w:val="center"/>
    </w:pPr>
    <w:rPr>
      <w:rFonts w:cs="Angsana New"/>
    </w:rPr>
  </w:style>
  <w:style w:type="character" w:customStyle="1" w:styleId="AppendixChar">
    <w:name w:val="Appendix Char"/>
    <w:basedOn w:val="ReferenceChar"/>
    <w:link w:val="Appendix"/>
    <w:rsid w:val="0051010D"/>
    <w:rPr>
      <w:rFonts w:ascii="Angsana New" w:hAnsi="Angsana New" w:cs="Angsana New"/>
      <w:noProof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header" Target="header2.xml"/><Relationship Id="rId18" Type="http://schemas.openxmlformats.org/officeDocument/2006/relationships/header" Target="header6.xml"/><Relationship Id="rId26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header" Target="header7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1.xml"/><Relationship Id="rId25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image" Target="media/image3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16/09/relationships/commentsIds" Target="commentsIds.xml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header" Target="header8.xml"/><Relationship Id="rId28" Type="http://schemas.openxmlformats.org/officeDocument/2006/relationships/header" Target="header10.xml"/><Relationship Id="rId10" Type="http://schemas.microsoft.com/office/2011/relationships/commentsExtended" Target="commentsExtended.xml"/><Relationship Id="rId19" Type="http://schemas.openxmlformats.org/officeDocument/2006/relationships/image" Target="media/image2.jpeg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comments" Target="comments.xml"/><Relationship Id="rId14" Type="http://schemas.openxmlformats.org/officeDocument/2006/relationships/header" Target="header3.xml"/><Relationship Id="rId22" Type="http://schemas.openxmlformats.org/officeDocument/2006/relationships/footer" Target="footer2.xml"/><Relationship Id="rId27" Type="http://schemas.openxmlformats.org/officeDocument/2006/relationships/header" Target="header9.xml"/><Relationship Id="rId30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459470-021B-4594-AE4B-16EF7A7D05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4</Pages>
  <Words>2663</Words>
  <Characters>15184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PHAKAMAS NIAMCHAN</cp:lastModifiedBy>
  <cp:revision>4</cp:revision>
  <cp:lastPrinted>2017-10-21T05:41:00Z</cp:lastPrinted>
  <dcterms:created xsi:type="dcterms:W3CDTF">2024-02-29T18:33:00Z</dcterms:created>
  <dcterms:modified xsi:type="dcterms:W3CDTF">2024-03-01T0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